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E94092" w14:textId="428BB4EE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  <w:r w:rsidRPr="00E2619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594B88C" wp14:editId="4578B384">
            <wp:extent cx="5276850" cy="8667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EDF9A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14:paraId="55B50A7C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n-GB"/>
        </w:rPr>
      </w:pPr>
    </w:p>
    <w:p w14:paraId="1D601456" w14:textId="1E4CA3DC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 xml:space="preserve">Ημερομηνία: </w:t>
      </w:r>
      <w:r>
        <w:rPr>
          <w:rFonts w:ascii="Arial" w:eastAsia="Times New Roman" w:hAnsi="Arial" w:cs="Arial"/>
          <w:sz w:val="24"/>
          <w:szCs w:val="24"/>
          <w:lang w:val="el-GR" w:eastAsia="en-GB"/>
        </w:rPr>
        <w:t>20 Μαρτίου 2019</w:t>
      </w:r>
      <w:bookmarkStart w:id="0" w:name="_GoBack"/>
      <w:bookmarkEnd w:id="0"/>
    </w:p>
    <w:p w14:paraId="09F8E031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>Διάρκεια: 1 ώρα και 15 λεπτά</w:t>
      </w:r>
    </w:p>
    <w:p w14:paraId="2BBD6D14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1D0E515D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49541FFF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3B5C50DB" w14:textId="77777777" w:rsidR="00D63253" w:rsidRPr="00E2619B" w:rsidRDefault="00D63253" w:rsidP="00D63253">
      <w:pPr>
        <w:spacing w:after="0" w:line="240" w:lineRule="auto"/>
        <w:ind w:left="3600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5F96A584" w14:textId="77777777" w:rsidR="00D63253" w:rsidRPr="00E2619B" w:rsidRDefault="00D63253" w:rsidP="00D63253">
      <w:pPr>
        <w:spacing w:after="0" w:line="240" w:lineRule="auto"/>
        <w:ind w:left="3600"/>
        <w:jc w:val="right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 xml:space="preserve"> Βαθμός: ………..</w:t>
      </w:r>
    </w:p>
    <w:p w14:paraId="3158AF7E" w14:textId="77777777" w:rsidR="00D63253" w:rsidRPr="00E2619B" w:rsidRDefault="00D63253" w:rsidP="00D63253">
      <w:pPr>
        <w:spacing w:after="0" w:line="240" w:lineRule="auto"/>
        <w:ind w:right="-874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 xml:space="preserve">                                                      </w:t>
      </w:r>
    </w:p>
    <w:p w14:paraId="325135E3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ab/>
      </w:r>
    </w:p>
    <w:p w14:paraId="708D1962" w14:textId="77777777" w:rsidR="00D63253" w:rsidRPr="00E2619B" w:rsidRDefault="00D63253" w:rsidP="00D63253">
      <w:pPr>
        <w:spacing w:after="0" w:line="240" w:lineRule="auto"/>
        <w:ind w:left="5040" w:firstLine="720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7013AF39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3E3609D4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3A23E80D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0E8A12FE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62074CB3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b/>
          <w:sz w:val="36"/>
          <w:szCs w:val="36"/>
          <w:lang w:val="el-GR" w:eastAsia="en-GB"/>
        </w:rPr>
      </w:pPr>
      <w:r w:rsidRPr="00E2619B">
        <w:rPr>
          <w:rFonts w:ascii="Arial" w:eastAsia="Times New Roman" w:hAnsi="Arial" w:cs="Arial"/>
          <w:b/>
          <w:sz w:val="36"/>
          <w:szCs w:val="36"/>
          <w:lang w:val="el-GR" w:eastAsia="en-GB"/>
        </w:rPr>
        <w:t>ΕΙΣΑΓΩΓΙΚΕΣ ΕΞΕΤΑΣΕΙΣ</w:t>
      </w:r>
    </w:p>
    <w:p w14:paraId="4D16523B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b/>
          <w:sz w:val="36"/>
          <w:szCs w:val="36"/>
          <w:lang w:val="el-GR" w:eastAsia="en-GB"/>
        </w:rPr>
      </w:pPr>
      <w:r w:rsidRPr="00E2619B">
        <w:rPr>
          <w:rFonts w:ascii="Arial" w:eastAsia="Times New Roman" w:hAnsi="Arial" w:cs="Arial"/>
          <w:b/>
          <w:sz w:val="36"/>
          <w:szCs w:val="36"/>
          <w:lang w:val="el-GR" w:eastAsia="en-GB"/>
        </w:rPr>
        <w:t>ΜΑΘΗΜΑΤΙΚΩΝ</w:t>
      </w:r>
    </w:p>
    <w:p w14:paraId="6C5D8E27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5C235D83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53C7416E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1E2606CF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33DFF19E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</w:pPr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 xml:space="preserve">Το εξεταστικό δοκίμιο αποτελείται από δύο (2) μέρη και έντεκα (11) σελίδες. </w:t>
      </w:r>
    </w:p>
    <w:p w14:paraId="3144F9A4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u w:val="single"/>
          <w:lang w:val="el-GR" w:eastAsia="el-GR"/>
        </w:rPr>
      </w:pPr>
    </w:p>
    <w:p w14:paraId="3E29C7BE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u w:val="single"/>
          <w:lang w:val="el-GR" w:eastAsia="el-GR"/>
        </w:rPr>
      </w:pPr>
      <w:r w:rsidRPr="00E2619B">
        <w:rPr>
          <w:rFonts w:ascii="Arial" w:eastAsia="Times New Roman" w:hAnsi="Arial" w:cs="Arial"/>
          <w:b/>
          <w:color w:val="000000"/>
          <w:sz w:val="24"/>
          <w:szCs w:val="24"/>
          <w:u w:val="single"/>
          <w:lang w:val="el-GR" w:eastAsia="el-GR"/>
        </w:rPr>
        <w:t>Οδηγίες:</w:t>
      </w:r>
    </w:p>
    <w:p w14:paraId="63E0A295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</w:pPr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>Απαγορεύεται η χρήση διορθωτικού υλικού (</w:t>
      </w:r>
      <w:proofErr w:type="spellStart"/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>τίπεξ</w:t>
      </w:r>
      <w:proofErr w:type="spellEnd"/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>).</w:t>
      </w:r>
    </w:p>
    <w:p w14:paraId="3BCA10CF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</w:pPr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>Απαγορεύεται η χρήση υπολογιστικής μηχανής.</w:t>
      </w:r>
    </w:p>
    <w:p w14:paraId="51F3B781" w14:textId="77777777" w:rsidR="00D63253" w:rsidRPr="00E2619B" w:rsidRDefault="00D63253" w:rsidP="00D63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40" w:lineRule="atLeast"/>
        <w:jc w:val="both"/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</w:pPr>
      <w:r w:rsidRPr="00E2619B">
        <w:rPr>
          <w:rFonts w:ascii="Arial" w:eastAsia="Times New Roman" w:hAnsi="Arial" w:cs="Arial"/>
          <w:b/>
          <w:color w:val="000000"/>
          <w:sz w:val="24"/>
          <w:szCs w:val="24"/>
          <w:lang w:val="el-GR" w:eastAsia="el-GR"/>
        </w:rPr>
        <w:t>Να γράφετε μόνο με μπλε ή μαύρο μελάνι.</w:t>
      </w:r>
    </w:p>
    <w:p w14:paraId="0DD3B5B2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0DEE1B60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029CDDB6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56F24C8F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286FE1B2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673228AD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0A4F6BD6" w14:textId="77777777" w:rsidR="00D63253" w:rsidRPr="00E2619B" w:rsidRDefault="00D63253" w:rsidP="00D63253">
      <w:pPr>
        <w:spacing w:after="0" w:line="240" w:lineRule="auto"/>
        <w:jc w:val="center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23E8B54E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31802C88" w14:textId="77777777" w:rsidR="00D63253" w:rsidRPr="00E2619B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</w:p>
    <w:p w14:paraId="1D3923EB" w14:textId="77777777" w:rsidR="00D63253" w:rsidRDefault="00D63253" w:rsidP="00D63253">
      <w:pPr>
        <w:spacing w:after="0" w:line="240" w:lineRule="auto"/>
        <w:rPr>
          <w:rFonts w:ascii="Arial" w:eastAsia="Times New Roman" w:hAnsi="Arial" w:cs="Arial"/>
          <w:sz w:val="24"/>
          <w:szCs w:val="24"/>
          <w:lang w:val="el-GR" w:eastAsia="en-GB"/>
        </w:rPr>
      </w:pPr>
      <w:r w:rsidRPr="00E2619B">
        <w:rPr>
          <w:rFonts w:ascii="Arial" w:eastAsia="Times New Roman" w:hAnsi="Arial" w:cs="Arial"/>
          <w:sz w:val="24"/>
          <w:szCs w:val="24"/>
          <w:lang w:val="el-GR" w:eastAsia="en-GB"/>
        </w:rPr>
        <w:t xml:space="preserve">Ονοματεπώνυμο: ............................................................................................... </w:t>
      </w:r>
    </w:p>
    <w:p w14:paraId="34239EED" w14:textId="77777777" w:rsidR="00D63253" w:rsidRDefault="00D63253" w:rsidP="00D63253">
      <w:pPr>
        <w:rPr>
          <w:rFonts w:ascii="Arial" w:eastAsia="Times New Roman" w:hAnsi="Arial" w:cs="Arial"/>
          <w:sz w:val="24"/>
          <w:szCs w:val="24"/>
          <w:lang w:val="el-GR" w:eastAsia="en-GB"/>
        </w:rPr>
      </w:pPr>
      <w:r>
        <w:rPr>
          <w:rFonts w:ascii="Arial" w:eastAsia="Times New Roman" w:hAnsi="Arial" w:cs="Arial"/>
          <w:sz w:val="24"/>
          <w:szCs w:val="24"/>
          <w:lang w:val="el-GR" w:eastAsia="en-GB"/>
        </w:rPr>
        <w:br w:type="page"/>
      </w:r>
    </w:p>
    <w:p w14:paraId="5D66697A" w14:textId="77777777" w:rsidR="00D63253" w:rsidRDefault="00D63253">
      <w:pPr>
        <w:rPr>
          <w:rFonts w:cs="Arial"/>
          <w:b/>
          <w:sz w:val="24"/>
          <w:szCs w:val="24"/>
          <w:lang w:val="el-GR"/>
        </w:rPr>
      </w:pPr>
    </w:p>
    <w:p w14:paraId="39BDA2C4" w14:textId="7F78EE99" w:rsidR="0049109C" w:rsidRPr="0049109C" w:rsidRDefault="0049109C" w:rsidP="0049109C">
      <w:pPr>
        <w:spacing w:after="0"/>
        <w:rPr>
          <w:rFonts w:cs="Arial"/>
          <w:b/>
          <w:sz w:val="24"/>
          <w:szCs w:val="24"/>
          <w:lang w:val="el-GR"/>
        </w:rPr>
      </w:pPr>
      <w:r w:rsidRPr="0049109C">
        <w:rPr>
          <w:rFonts w:cs="Arial"/>
          <w:b/>
          <w:sz w:val="24"/>
          <w:szCs w:val="24"/>
          <w:lang w:val="el-GR"/>
        </w:rPr>
        <w:t xml:space="preserve">ΟΔΗΓΙΕΣ: </w:t>
      </w:r>
    </w:p>
    <w:p w14:paraId="3B19FD50" w14:textId="77777777" w:rsidR="0049109C" w:rsidRPr="0049109C" w:rsidRDefault="0049109C" w:rsidP="00632611">
      <w:pPr>
        <w:spacing w:after="0"/>
        <w:rPr>
          <w:rFonts w:cs="Arial"/>
          <w:b/>
          <w:sz w:val="24"/>
          <w:szCs w:val="24"/>
          <w:lang w:val="el-GR"/>
        </w:rPr>
      </w:pPr>
      <w:r w:rsidRPr="0049109C">
        <w:rPr>
          <w:rFonts w:cs="Arial"/>
          <w:b/>
          <w:sz w:val="24"/>
          <w:szCs w:val="24"/>
          <w:lang w:val="el-GR"/>
        </w:rPr>
        <w:t xml:space="preserve">       (α) Δεν επιτρέπεται η χρήση υπολογιστικής μηχανής.</w:t>
      </w:r>
    </w:p>
    <w:p w14:paraId="6F17C42B" w14:textId="77777777" w:rsidR="0049109C" w:rsidRPr="0049109C" w:rsidRDefault="0049109C" w:rsidP="00632611">
      <w:pPr>
        <w:spacing w:after="0"/>
        <w:ind w:left="709" w:hanging="709"/>
        <w:rPr>
          <w:rFonts w:cs="Arial"/>
          <w:b/>
          <w:sz w:val="24"/>
          <w:szCs w:val="24"/>
          <w:lang w:val="el-GR"/>
        </w:rPr>
      </w:pPr>
      <w:r w:rsidRPr="0049109C">
        <w:rPr>
          <w:rFonts w:cs="Arial"/>
          <w:b/>
          <w:sz w:val="24"/>
          <w:szCs w:val="24"/>
          <w:lang w:val="el-GR"/>
        </w:rPr>
        <w:t xml:space="preserve">       (β) Να γράφετε μόνο με μπλε ή μαύρο μελάνι (τα σχήματα επιτρέπεται με μολύβι).</w:t>
      </w:r>
    </w:p>
    <w:p w14:paraId="7DCDAB37" w14:textId="77777777" w:rsidR="0049109C" w:rsidRPr="0049109C" w:rsidRDefault="0049109C" w:rsidP="00632611">
      <w:pPr>
        <w:spacing w:after="0"/>
        <w:rPr>
          <w:rFonts w:cs="Arial"/>
          <w:b/>
          <w:sz w:val="24"/>
          <w:szCs w:val="24"/>
          <w:lang w:val="el-GR"/>
        </w:rPr>
      </w:pPr>
      <w:r w:rsidRPr="0049109C">
        <w:rPr>
          <w:rFonts w:cs="Arial"/>
          <w:b/>
          <w:sz w:val="24"/>
          <w:szCs w:val="24"/>
          <w:lang w:val="el-GR"/>
        </w:rPr>
        <w:t xml:space="preserve">       (γ) Δεν επιτρέπεται η χρήση διορθωτικού υγρού.</w:t>
      </w:r>
    </w:p>
    <w:p w14:paraId="562E5816" w14:textId="475FC193" w:rsidR="0049109C" w:rsidRPr="0049109C" w:rsidRDefault="0049109C" w:rsidP="00632611">
      <w:pPr>
        <w:spacing w:after="0"/>
        <w:rPr>
          <w:rFonts w:cs="Arial"/>
          <w:b/>
          <w:sz w:val="24"/>
          <w:szCs w:val="24"/>
          <w:lang w:val="el-GR"/>
        </w:rPr>
      </w:pPr>
      <w:r w:rsidRPr="0049109C">
        <w:rPr>
          <w:rFonts w:cs="Arial"/>
          <w:b/>
          <w:sz w:val="24"/>
          <w:szCs w:val="24"/>
          <w:lang w:val="el-GR"/>
        </w:rPr>
        <w:t xml:space="preserve">       (δ) Το εξεταστικό δοκίμιο αποτελείται από </w:t>
      </w:r>
      <w:r w:rsidR="001E1749">
        <w:rPr>
          <w:rFonts w:cs="Arial"/>
          <w:b/>
          <w:sz w:val="24"/>
          <w:szCs w:val="24"/>
          <w:lang w:val="el-GR"/>
        </w:rPr>
        <w:t xml:space="preserve">έντεκα </w:t>
      </w:r>
      <w:r w:rsidRPr="0049109C">
        <w:rPr>
          <w:rFonts w:cs="Arial"/>
          <w:b/>
          <w:sz w:val="24"/>
          <w:szCs w:val="24"/>
          <w:lang w:val="el-GR"/>
        </w:rPr>
        <w:t>(1</w:t>
      </w:r>
      <w:r>
        <w:rPr>
          <w:rFonts w:cs="Arial"/>
          <w:b/>
          <w:sz w:val="24"/>
          <w:szCs w:val="24"/>
          <w:lang w:val="el-GR"/>
        </w:rPr>
        <w:t>1</w:t>
      </w:r>
      <w:r w:rsidRPr="0049109C">
        <w:rPr>
          <w:rFonts w:cs="Arial"/>
          <w:b/>
          <w:sz w:val="24"/>
          <w:szCs w:val="24"/>
          <w:lang w:val="el-GR"/>
        </w:rPr>
        <w:t>) σελίδες.</w:t>
      </w:r>
    </w:p>
    <w:p w14:paraId="4AF62E9D" w14:textId="77777777" w:rsidR="00EA7011" w:rsidRPr="0049109C" w:rsidRDefault="00EA7011">
      <w:pPr>
        <w:rPr>
          <w:lang w:val="el-GR"/>
        </w:rPr>
      </w:pP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0"/>
        <w:gridCol w:w="9794"/>
      </w:tblGrid>
      <w:tr w:rsidR="008A3847" w:rsidRPr="00D63253" w14:paraId="099F662F" w14:textId="77777777" w:rsidTr="0011410C">
        <w:tc>
          <w:tcPr>
            <w:tcW w:w="10314" w:type="dxa"/>
            <w:gridSpan w:val="2"/>
          </w:tcPr>
          <w:p w14:paraId="61672914" w14:textId="77777777" w:rsidR="008A3847" w:rsidRDefault="008A3847" w:rsidP="00EA7011">
            <w:pPr>
              <w:rPr>
                <w:b/>
                <w:sz w:val="26"/>
                <w:szCs w:val="26"/>
                <w:lang w:val="el-GR"/>
              </w:rPr>
            </w:pPr>
            <w:r w:rsidRPr="009379F8">
              <w:rPr>
                <w:b/>
                <w:sz w:val="26"/>
                <w:szCs w:val="26"/>
                <w:lang w:val="el-GR"/>
              </w:rPr>
              <w:t>ΜΕΡΟΣ Α</w:t>
            </w:r>
            <w:r w:rsidR="009379F8" w:rsidRPr="009379F8">
              <w:rPr>
                <w:b/>
                <w:sz w:val="26"/>
                <w:szCs w:val="26"/>
                <w:lang w:val="el-GR"/>
              </w:rPr>
              <w:t>: Να λύσετε όλες τις ασκήσεις. Κάθε άσκηση βαθμολογείται με 5 μονάδες.</w:t>
            </w:r>
          </w:p>
          <w:p w14:paraId="4D9FE19F" w14:textId="77777777" w:rsidR="009379F8" w:rsidRPr="009379F8" w:rsidRDefault="009379F8" w:rsidP="00EA7011">
            <w:pPr>
              <w:rPr>
                <w:b/>
                <w:sz w:val="26"/>
                <w:szCs w:val="26"/>
                <w:lang w:val="el-GR"/>
              </w:rPr>
            </w:pPr>
          </w:p>
        </w:tc>
      </w:tr>
      <w:tr w:rsidR="00EA7011" w:rsidRPr="0049109C" w14:paraId="261940BA" w14:textId="77777777" w:rsidTr="0011410C">
        <w:tc>
          <w:tcPr>
            <w:tcW w:w="520" w:type="dxa"/>
          </w:tcPr>
          <w:p w14:paraId="431FCF3F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t>1.</w:t>
            </w:r>
          </w:p>
        </w:tc>
        <w:tc>
          <w:tcPr>
            <w:tcW w:w="9794" w:type="dxa"/>
          </w:tcPr>
          <w:p w14:paraId="365E8A3D" w14:textId="77777777" w:rsidR="00EA7011" w:rsidRPr="0049109C" w:rsidRDefault="00EA7011" w:rsidP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  <w:lang w:val="el-GR"/>
              </w:rPr>
              <w:t>Να κάνετε τις πράξεις</w:t>
            </w:r>
            <w:r w:rsidRPr="0049109C">
              <w:rPr>
                <w:sz w:val="24"/>
                <w:szCs w:val="24"/>
              </w:rPr>
              <w:t>:</w:t>
            </w:r>
          </w:p>
          <w:p w14:paraId="63EA24A5" w14:textId="77777777" w:rsidR="00EA7011" w:rsidRPr="0049109C" w:rsidRDefault="00EA7011" w:rsidP="00EA7011">
            <w:pPr>
              <w:pStyle w:val="ListParagraph"/>
              <w:rPr>
                <w:sz w:val="24"/>
                <w:szCs w:val="24"/>
              </w:rPr>
            </w:pPr>
          </w:p>
          <w:p w14:paraId="288CA9A8" w14:textId="6FA28B43" w:rsidR="00EA7011" w:rsidRDefault="006668DB" w:rsidP="00EA7011">
            <w:pPr>
              <w:rPr>
                <w:position w:val="-12"/>
                <w:sz w:val="24"/>
                <w:szCs w:val="24"/>
                <w:lang w:val="el-GR"/>
              </w:rPr>
            </w:pPr>
            <w:r w:rsidRPr="0049109C">
              <w:rPr>
                <w:position w:val="-12"/>
                <w:sz w:val="24"/>
                <w:szCs w:val="24"/>
                <w:lang w:val="el-GR"/>
              </w:rPr>
              <w:object w:dxaOrig="1400" w:dyaOrig="340" w14:anchorId="445EDA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4pt;height:17.35pt" o:ole="">
                  <v:imagedata r:id="rId10" o:title=""/>
                </v:shape>
                <o:OLEObject Type="Embed" ProgID="Equation.DSMT4" ShapeID="_x0000_i1025" DrawAspect="Content" ObjectID="_1621157870" r:id="rId11"/>
              </w:object>
            </w:r>
          </w:p>
          <w:p w14:paraId="37555219" w14:textId="77777777" w:rsidR="001A1076" w:rsidRDefault="001A1076" w:rsidP="00EA7011">
            <w:pPr>
              <w:rPr>
                <w:position w:val="-12"/>
                <w:sz w:val="24"/>
                <w:szCs w:val="24"/>
                <w:lang w:val="el-GR"/>
              </w:rPr>
            </w:pPr>
          </w:p>
          <w:p w14:paraId="5F3B482C" w14:textId="77777777" w:rsidR="001A1076" w:rsidRDefault="001A1076" w:rsidP="00EA7011">
            <w:pPr>
              <w:rPr>
                <w:position w:val="-12"/>
                <w:sz w:val="24"/>
                <w:szCs w:val="24"/>
                <w:lang w:val="el-GR"/>
              </w:rPr>
            </w:pPr>
          </w:p>
          <w:p w14:paraId="004C9794" w14:textId="77777777" w:rsidR="001A1076" w:rsidRDefault="001A1076" w:rsidP="00EA7011">
            <w:pPr>
              <w:rPr>
                <w:position w:val="-12"/>
                <w:sz w:val="24"/>
                <w:szCs w:val="24"/>
                <w:lang w:val="el-GR"/>
              </w:rPr>
            </w:pPr>
          </w:p>
          <w:p w14:paraId="155FC935" w14:textId="77777777" w:rsidR="001A1076" w:rsidRDefault="001A1076" w:rsidP="00EA7011">
            <w:pPr>
              <w:rPr>
                <w:position w:val="-12"/>
                <w:sz w:val="24"/>
                <w:szCs w:val="24"/>
                <w:lang w:val="el-GR"/>
              </w:rPr>
            </w:pPr>
          </w:p>
          <w:p w14:paraId="16B6B1D4" w14:textId="77777777" w:rsidR="001A1076" w:rsidRDefault="001A1076" w:rsidP="00EA7011">
            <w:pPr>
              <w:rPr>
                <w:position w:val="-12"/>
                <w:sz w:val="24"/>
                <w:szCs w:val="24"/>
              </w:rPr>
            </w:pPr>
          </w:p>
          <w:p w14:paraId="79D0BD01" w14:textId="062A45C3" w:rsidR="001A1076" w:rsidRPr="00883BCB" w:rsidRDefault="006668DB" w:rsidP="00EA7011">
            <w:r w:rsidRPr="00883BCB">
              <w:rPr>
                <w:position w:val="-10"/>
              </w:rPr>
              <w:object w:dxaOrig="1020" w:dyaOrig="360" w14:anchorId="05F494DF">
                <v:shape id="_x0000_i1026" type="#_x0000_t75" style="width:59.85pt;height:20.8pt" o:ole="">
                  <v:imagedata r:id="rId12" o:title=""/>
                </v:shape>
                <o:OLEObject Type="Embed" ProgID="Equation.DSMT4" ShapeID="_x0000_i1026" DrawAspect="Content" ObjectID="_1621157871" r:id="rId13"/>
              </w:object>
            </w:r>
          </w:p>
          <w:p w14:paraId="57EFBB17" w14:textId="77777777" w:rsidR="00EA7011" w:rsidRPr="0049109C" w:rsidRDefault="00EA7011" w:rsidP="00EA7011">
            <w:pPr>
              <w:pStyle w:val="ListParagraph"/>
              <w:rPr>
                <w:sz w:val="24"/>
                <w:szCs w:val="24"/>
                <w:lang w:val="el-GR"/>
              </w:rPr>
            </w:pPr>
          </w:p>
          <w:p w14:paraId="22E94AC8" w14:textId="77777777" w:rsidR="00B023D5" w:rsidRDefault="00B023D5" w:rsidP="00EA7011">
            <w:pPr>
              <w:pStyle w:val="ListParagraph"/>
              <w:rPr>
                <w:sz w:val="24"/>
                <w:szCs w:val="24"/>
                <w:lang w:val="el-GR"/>
              </w:rPr>
            </w:pPr>
          </w:p>
          <w:p w14:paraId="6AE6A3EF" w14:textId="77777777" w:rsidR="001A1076" w:rsidRDefault="001A1076" w:rsidP="00EA7011">
            <w:pPr>
              <w:rPr>
                <w:sz w:val="24"/>
                <w:szCs w:val="24"/>
                <w:lang w:val="el-GR"/>
              </w:rPr>
            </w:pPr>
          </w:p>
          <w:p w14:paraId="2D2BFA64" w14:textId="77777777" w:rsidR="001A1076" w:rsidRDefault="001A1076" w:rsidP="00EA7011">
            <w:pPr>
              <w:rPr>
                <w:sz w:val="24"/>
                <w:szCs w:val="24"/>
                <w:lang w:val="el-GR"/>
              </w:rPr>
            </w:pPr>
          </w:p>
          <w:p w14:paraId="0B319DD5" w14:textId="77777777" w:rsidR="001A1076" w:rsidRPr="0049109C" w:rsidRDefault="001A1076" w:rsidP="00EA7011">
            <w:pPr>
              <w:rPr>
                <w:sz w:val="24"/>
                <w:szCs w:val="24"/>
                <w:lang w:val="el-GR"/>
              </w:rPr>
            </w:pPr>
          </w:p>
          <w:p w14:paraId="09809D25" w14:textId="77777777" w:rsidR="00EA7011" w:rsidRPr="0049109C" w:rsidRDefault="00EA7011">
            <w:pPr>
              <w:rPr>
                <w:sz w:val="24"/>
                <w:szCs w:val="24"/>
              </w:rPr>
            </w:pPr>
          </w:p>
        </w:tc>
      </w:tr>
      <w:tr w:rsidR="00EA7011" w:rsidRPr="00D63253" w14:paraId="3EF9DC5E" w14:textId="77777777" w:rsidTr="0011410C">
        <w:tc>
          <w:tcPr>
            <w:tcW w:w="520" w:type="dxa"/>
          </w:tcPr>
          <w:p w14:paraId="31D4E076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t>2.</w:t>
            </w:r>
          </w:p>
        </w:tc>
        <w:tc>
          <w:tcPr>
            <w:tcW w:w="9794" w:type="dxa"/>
          </w:tcPr>
          <w:p w14:paraId="4EB3CDE2" w14:textId="12829B51" w:rsidR="00EA7011" w:rsidRPr="0049109C" w:rsidRDefault="00EA7011" w:rsidP="00632611">
            <w:pPr>
              <w:jc w:val="both"/>
              <w:rPr>
                <w:rFonts w:cstheme="minorHAnsi"/>
                <w:sz w:val="24"/>
                <w:szCs w:val="24"/>
                <w:lang w:val="el-GR"/>
              </w:rPr>
            </w:pP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Να βρείτε το </w:t>
            </w:r>
            <w:r w:rsidRPr="002C451E">
              <w:rPr>
                <w:rFonts w:cstheme="minorHAnsi"/>
                <w:b/>
                <w:sz w:val="24"/>
                <w:szCs w:val="24"/>
                <w:lang w:val="el-GR"/>
              </w:rPr>
              <w:t>εμβαδόν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και την </w:t>
            </w:r>
            <w:r w:rsidRPr="002C451E">
              <w:rPr>
                <w:rFonts w:cstheme="minorHAnsi"/>
                <w:b/>
                <w:sz w:val="24"/>
                <w:szCs w:val="24"/>
                <w:lang w:val="el-GR"/>
              </w:rPr>
              <w:t>περίμετρο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="006668DB">
              <w:rPr>
                <w:rFonts w:cstheme="minorHAnsi"/>
                <w:sz w:val="24"/>
                <w:szCs w:val="24"/>
                <w:lang w:val="el-GR"/>
              </w:rPr>
              <w:t xml:space="preserve">ορθογωνίου που έχει μήκος 9 </w:t>
            </w:r>
            <w:r w:rsidR="006668DB">
              <w:rPr>
                <w:rFonts w:cstheme="minorHAnsi"/>
                <w:sz w:val="24"/>
                <w:szCs w:val="24"/>
              </w:rPr>
              <w:t>cm</w:t>
            </w:r>
            <w:r w:rsidR="006668DB" w:rsidRPr="006668DB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="006668DB">
              <w:rPr>
                <w:rFonts w:cstheme="minorHAnsi"/>
                <w:sz w:val="24"/>
                <w:szCs w:val="24"/>
                <w:lang w:val="el-GR"/>
              </w:rPr>
              <w:t>και</w:t>
            </w:r>
            <w:r w:rsidR="00D82724">
              <w:rPr>
                <w:rFonts w:cstheme="minorHAnsi"/>
                <w:sz w:val="24"/>
                <w:szCs w:val="24"/>
                <w:lang w:val="el-GR"/>
              </w:rPr>
              <w:t xml:space="preserve"> πλ</w:t>
            </w:r>
            <w:r w:rsidR="006668DB">
              <w:rPr>
                <w:rFonts w:cstheme="minorHAnsi"/>
                <w:sz w:val="24"/>
                <w:szCs w:val="24"/>
                <w:lang w:val="el-GR"/>
              </w:rPr>
              <w:t>άτος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="006668DB">
              <w:rPr>
                <w:rFonts w:cstheme="minorHAnsi"/>
                <w:sz w:val="24"/>
                <w:szCs w:val="24"/>
                <w:lang w:val="el-GR"/>
              </w:rPr>
              <w:t>6</w:t>
            </w:r>
            <w:r w:rsidRPr="0049109C">
              <w:rPr>
                <w:rFonts w:cstheme="minorHAnsi"/>
                <w:sz w:val="24"/>
                <w:szCs w:val="24"/>
                <w:lang w:val="en-GB"/>
              </w:rPr>
              <w:t>cm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.</w:t>
            </w:r>
            <w:r w:rsidR="00D82724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</w:p>
          <w:p w14:paraId="62EE27B9" w14:textId="77777777" w:rsidR="00EA7011" w:rsidRPr="0049109C" w:rsidRDefault="00EA7011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6576CF21" w14:textId="77777777" w:rsidR="00EB163A" w:rsidRPr="0049109C" w:rsidRDefault="00EB163A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19F5068C" w14:textId="77777777" w:rsidR="00B023D5" w:rsidRPr="0049109C" w:rsidRDefault="00B023D5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6808EF5D" w14:textId="77777777" w:rsidR="00B023D5" w:rsidRPr="0049109C" w:rsidRDefault="00B023D5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39D3C011" w14:textId="77777777" w:rsidR="00B023D5" w:rsidRDefault="00B023D5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0B7C1AA1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33164CC9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798C7AA1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1D497ADC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26FB13E1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09365CEF" w14:textId="77777777" w:rsidR="009379F8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0597E72A" w14:textId="77777777" w:rsidR="009379F8" w:rsidRPr="0049109C" w:rsidRDefault="009379F8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2F8BDB6C" w14:textId="77777777" w:rsidR="00EB163A" w:rsidRPr="0049109C" w:rsidRDefault="00EB163A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236D9BAC" w14:textId="77777777" w:rsidR="00EB163A" w:rsidRPr="0049109C" w:rsidRDefault="00EB163A">
            <w:pPr>
              <w:rPr>
                <w:color w:val="FF0000"/>
                <w:sz w:val="24"/>
                <w:szCs w:val="24"/>
                <w:lang w:val="el-GR"/>
              </w:rPr>
            </w:pPr>
          </w:p>
        </w:tc>
      </w:tr>
      <w:tr w:rsidR="00EA7011" w:rsidRPr="0049109C" w14:paraId="188ED760" w14:textId="77777777" w:rsidTr="0011410C">
        <w:tc>
          <w:tcPr>
            <w:tcW w:w="520" w:type="dxa"/>
          </w:tcPr>
          <w:p w14:paraId="1287D58C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t>3.</w:t>
            </w:r>
          </w:p>
        </w:tc>
        <w:tc>
          <w:tcPr>
            <w:tcW w:w="9794" w:type="dxa"/>
          </w:tcPr>
          <w:p w14:paraId="001815B5" w14:textId="77777777" w:rsidR="0049109C" w:rsidRPr="0049109C" w:rsidRDefault="0049109C" w:rsidP="0049109C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Να συμπληρώσετε τα κενά με το κατάλληλο σύμβολο ανισότητας  (&lt; ,  &gt; , =).</w:t>
            </w:r>
          </w:p>
          <w:p w14:paraId="37057CEC" w14:textId="77777777" w:rsidR="0049109C" w:rsidRPr="0049109C" w:rsidRDefault="0049109C" w:rsidP="0049109C">
            <w:pPr>
              <w:rPr>
                <w:sz w:val="24"/>
                <w:szCs w:val="24"/>
                <w:lang w:val="el-GR"/>
              </w:rPr>
            </w:pPr>
          </w:p>
          <w:p w14:paraId="68963E1A" w14:textId="77777777" w:rsidR="0049109C" w:rsidRPr="0049109C" w:rsidRDefault="0049109C" w:rsidP="0049109C">
            <w:pPr>
              <w:rPr>
                <w:color w:val="FF0000"/>
                <w:sz w:val="24"/>
                <w:szCs w:val="24"/>
                <w:lang w:val="el-GR"/>
              </w:rPr>
            </w:pPr>
          </w:p>
          <w:p w14:paraId="66D96726" w14:textId="69ECA3F1" w:rsidR="0049109C" w:rsidRDefault="006668DB" w:rsidP="00EA7011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position w:val="-24"/>
                <w:sz w:val="24"/>
                <w:szCs w:val="24"/>
                <w:lang w:val="el-GR"/>
              </w:rPr>
              <w:object w:dxaOrig="8440" w:dyaOrig="620" w14:anchorId="12FFE377">
                <v:shape id="_x0000_i1027" type="#_x0000_t75" style="width:423.35pt;height:30.35pt" o:ole="">
                  <v:imagedata r:id="rId14" o:title=""/>
                </v:shape>
                <o:OLEObject Type="Embed" ProgID="Equation.DSMT4" ShapeID="_x0000_i1027" DrawAspect="Content" ObjectID="_1621157872" r:id="rId15"/>
              </w:object>
            </w:r>
          </w:p>
          <w:p w14:paraId="3D5718BD" w14:textId="77777777" w:rsidR="0049109C" w:rsidRDefault="0049109C" w:rsidP="00EA7011">
            <w:pPr>
              <w:rPr>
                <w:sz w:val="24"/>
                <w:szCs w:val="24"/>
                <w:lang w:val="el-GR"/>
              </w:rPr>
            </w:pPr>
          </w:p>
          <w:p w14:paraId="515CCEC5" w14:textId="77777777" w:rsidR="00254EA1" w:rsidRDefault="00254EA1" w:rsidP="00EA7011">
            <w:pPr>
              <w:rPr>
                <w:sz w:val="24"/>
                <w:szCs w:val="24"/>
                <w:lang w:val="el-GR"/>
              </w:rPr>
            </w:pPr>
          </w:p>
          <w:p w14:paraId="707539AC" w14:textId="77777777" w:rsidR="00F670B5" w:rsidRPr="0049109C" w:rsidRDefault="00F670B5" w:rsidP="00EA7011">
            <w:pPr>
              <w:rPr>
                <w:sz w:val="24"/>
                <w:szCs w:val="24"/>
                <w:lang w:val="el-GR"/>
              </w:rPr>
            </w:pPr>
          </w:p>
          <w:p w14:paraId="5C328115" w14:textId="77777777" w:rsidR="00EA7011" w:rsidRPr="0049109C" w:rsidRDefault="00EA7011">
            <w:pPr>
              <w:rPr>
                <w:sz w:val="24"/>
                <w:szCs w:val="24"/>
              </w:rPr>
            </w:pPr>
          </w:p>
        </w:tc>
      </w:tr>
      <w:tr w:rsidR="00EA7011" w:rsidRPr="0049109C" w14:paraId="03FED715" w14:textId="77777777" w:rsidTr="0011410C">
        <w:tc>
          <w:tcPr>
            <w:tcW w:w="520" w:type="dxa"/>
          </w:tcPr>
          <w:p w14:paraId="3AE9420F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lastRenderedPageBreak/>
              <w:t>4.</w:t>
            </w:r>
          </w:p>
        </w:tc>
        <w:tc>
          <w:tcPr>
            <w:tcW w:w="9794" w:type="dxa"/>
          </w:tcPr>
          <w:p w14:paraId="21981E88" w14:textId="77777777" w:rsidR="0049109C" w:rsidRPr="0049109C" w:rsidRDefault="0049109C" w:rsidP="00632611">
            <w:pPr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Να υπολογίσετε τις άγνωστες γωνίες </w:t>
            </w:r>
            <w:r w:rsidRPr="0049109C">
              <w:rPr>
                <w:sz w:val="24"/>
                <w:szCs w:val="24"/>
              </w:rPr>
              <w:t>x</w:t>
            </w:r>
            <w:r w:rsidRPr="0049109C">
              <w:rPr>
                <w:sz w:val="24"/>
                <w:szCs w:val="24"/>
                <w:lang w:val="el-GR"/>
              </w:rPr>
              <w:t xml:space="preserve"> και ψ στα πιο κάτω σχήματα με τη χρήση εξίσωσης, δικαιολογώντας πλήρως τις απαντήσεις σας.  </w:t>
            </w:r>
          </w:p>
          <w:p w14:paraId="63D7FC27" w14:textId="77777777" w:rsidR="0049109C" w:rsidRPr="0049109C" w:rsidRDefault="0049109C" w:rsidP="0049109C">
            <w:pPr>
              <w:rPr>
                <w:sz w:val="24"/>
                <w:szCs w:val="24"/>
                <w:lang w:val="el-GR"/>
              </w:rPr>
            </w:pPr>
          </w:p>
          <w:p w14:paraId="6FF15F92" w14:textId="284B994E" w:rsidR="0049109C" w:rsidRDefault="00DD157E" w:rsidP="0049109C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DC60566" wp14:editId="17BC27B2">
                      <wp:simplePos x="0" y="0"/>
                      <wp:positionH relativeFrom="column">
                        <wp:posOffset>2946400</wp:posOffset>
                      </wp:positionH>
                      <wp:positionV relativeFrom="paragraph">
                        <wp:posOffset>64135</wp:posOffset>
                      </wp:positionV>
                      <wp:extent cx="6350" cy="4711700"/>
                      <wp:effectExtent l="12700" t="6985" r="9525" b="5715"/>
                      <wp:wrapNone/>
                      <wp:docPr id="6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350" cy="4711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" o:spid="_x0000_s1026" type="#_x0000_t32" style="position:absolute;margin-left:232pt;margin-top:5.05pt;width:.5pt;height:371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">
                      <v:stroke dashstyle="dash"/>
                    </v:shape>
                  </w:pict>
                </mc:Fallback>
              </mc:AlternateContent>
            </w:r>
            <w:r w:rsidR="0049109C" w:rsidRPr="0049109C">
              <w:rPr>
                <w:sz w:val="24"/>
                <w:szCs w:val="24"/>
                <w:lang w:val="el-GR"/>
              </w:rPr>
              <w:t>α</w:t>
            </w:r>
            <w:r w:rsidR="0049109C" w:rsidRPr="0049109C">
              <w:rPr>
                <w:sz w:val="24"/>
                <w:szCs w:val="24"/>
              </w:rPr>
              <w:t>)</w:t>
            </w:r>
            <w:r w:rsidR="0049109C" w:rsidRPr="0049109C">
              <w:rPr>
                <w:sz w:val="24"/>
                <w:szCs w:val="24"/>
                <w:lang w:val="el-GR"/>
              </w:rPr>
              <w:t xml:space="preserve"> </w:t>
            </w:r>
            <w:r w:rsidR="0041366E">
              <w:rPr>
                <w:sz w:val="24"/>
                <w:szCs w:val="24"/>
              </w:rPr>
              <w:t xml:space="preserve">                                                                                     </w:t>
            </w:r>
            <w:r w:rsidR="0049109C" w:rsidRPr="0049109C">
              <w:rPr>
                <w:sz w:val="24"/>
                <w:szCs w:val="24"/>
                <w:lang w:val="el-GR"/>
              </w:rPr>
              <w:t>β)</w:t>
            </w:r>
          </w:p>
          <w:p w14:paraId="19EC6A77" w14:textId="77777777" w:rsidR="0041366E" w:rsidRPr="0041366E" w:rsidRDefault="0041366E" w:rsidP="0049109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                                                  </w:t>
            </w:r>
          </w:p>
          <w:p w14:paraId="1DBD059D" w14:textId="77777777" w:rsidR="00B2729E" w:rsidRPr="0049109C" w:rsidRDefault="006E7E61" w:rsidP="00B2729E">
            <w:pPr>
              <w:pStyle w:val="ListParagraph"/>
              <w:ind w:left="0"/>
              <w:rPr>
                <w:sz w:val="24"/>
                <w:szCs w:val="24"/>
                <w:lang w:val="el-GR"/>
              </w:rPr>
            </w:pPr>
            <w:r>
              <w:rPr>
                <w:noProof/>
              </w:rPr>
              <w:drawing>
                <wp:inline distT="0" distB="0" distL="0" distR="0" wp14:anchorId="30CA0A99" wp14:editId="520562D4">
                  <wp:extent cx="2383008" cy="1168400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5247" cy="1179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366E">
              <w:rPr>
                <w:noProof/>
              </w:rPr>
              <w:t xml:space="preserve">                         </w:t>
            </w:r>
            <w:r w:rsidR="0041366E" w:rsidRPr="0041366E">
              <w:rPr>
                <w:noProof/>
              </w:rPr>
              <w:drawing>
                <wp:inline distT="0" distB="0" distL="0" distR="0" wp14:anchorId="33AD314A" wp14:editId="1648A84C">
                  <wp:extent cx="1689100" cy="1689100"/>
                  <wp:effectExtent l="0" t="0" r="0" b="0"/>
                  <wp:docPr id="2" name="Εικόνα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9100" cy="168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8D1C38" w14:textId="77777777" w:rsidR="00B2729E" w:rsidRPr="0049109C" w:rsidRDefault="00B2729E" w:rsidP="00EA7011">
            <w:pPr>
              <w:pStyle w:val="ListParagraph"/>
              <w:rPr>
                <w:color w:val="FF0000"/>
                <w:sz w:val="24"/>
                <w:szCs w:val="24"/>
                <w:lang w:val="el-GR"/>
              </w:rPr>
            </w:pPr>
          </w:p>
          <w:p w14:paraId="7B80756B" w14:textId="77777777" w:rsidR="00EA7011" w:rsidRDefault="00EA7011">
            <w:pPr>
              <w:rPr>
                <w:sz w:val="24"/>
                <w:szCs w:val="24"/>
              </w:rPr>
            </w:pPr>
          </w:p>
          <w:p w14:paraId="0A258B6D" w14:textId="77777777" w:rsidR="0049109C" w:rsidRDefault="0049109C">
            <w:pPr>
              <w:rPr>
                <w:sz w:val="24"/>
                <w:szCs w:val="24"/>
              </w:rPr>
            </w:pPr>
          </w:p>
          <w:p w14:paraId="5D628A52" w14:textId="77777777" w:rsidR="0049109C" w:rsidRDefault="0049109C">
            <w:pPr>
              <w:rPr>
                <w:sz w:val="24"/>
                <w:szCs w:val="24"/>
              </w:rPr>
            </w:pPr>
          </w:p>
          <w:p w14:paraId="28614EB2" w14:textId="77777777" w:rsidR="0049109C" w:rsidRDefault="0049109C">
            <w:pPr>
              <w:rPr>
                <w:sz w:val="24"/>
                <w:szCs w:val="24"/>
              </w:rPr>
            </w:pPr>
          </w:p>
          <w:p w14:paraId="3814D383" w14:textId="77777777" w:rsidR="0049109C" w:rsidRDefault="0049109C">
            <w:pPr>
              <w:rPr>
                <w:sz w:val="24"/>
                <w:szCs w:val="24"/>
              </w:rPr>
            </w:pPr>
          </w:p>
          <w:p w14:paraId="1203220F" w14:textId="77777777" w:rsidR="0049109C" w:rsidRDefault="0049109C">
            <w:pPr>
              <w:rPr>
                <w:sz w:val="24"/>
                <w:szCs w:val="24"/>
              </w:rPr>
            </w:pPr>
          </w:p>
          <w:p w14:paraId="1D3E4848" w14:textId="77777777" w:rsidR="0049109C" w:rsidRDefault="0049109C">
            <w:pPr>
              <w:rPr>
                <w:sz w:val="24"/>
                <w:szCs w:val="24"/>
              </w:rPr>
            </w:pPr>
          </w:p>
          <w:p w14:paraId="7967B9C9" w14:textId="77777777" w:rsidR="009379F8" w:rsidRDefault="009379F8">
            <w:pPr>
              <w:rPr>
                <w:sz w:val="24"/>
                <w:szCs w:val="24"/>
              </w:rPr>
            </w:pPr>
          </w:p>
          <w:p w14:paraId="1B4F46BD" w14:textId="77777777" w:rsidR="009379F8" w:rsidRDefault="009379F8">
            <w:pPr>
              <w:rPr>
                <w:sz w:val="24"/>
                <w:szCs w:val="24"/>
              </w:rPr>
            </w:pPr>
          </w:p>
          <w:p w14:paraId="4B5977BB" w14:textId="77777777" w:rsidR="009379F8" w:rsidRDefault="009379F8">
            <w:pPr>
              <w:rPr>
                <w:sz w:val="24"/>
                <w:szCs w:val="24"/>
              </w:rPr>
            </w:pPr>
          </w:p>
          <w:p w14:paraId="42532E2E" w14:textId="77777777" w:rsidR="0049109C" w:rsidRDefault="0049109C">
            <w:pPr>
              <w:rPr>
                <w:sz w:val="24"/>
                <w:szCs w:val="24"/>
              </w:rPr>
            </w:pPr>
          </w:p>
          <w:p w14:paraId="0C1F6E1C" w14:textId="77777777" w:rsidR="0049109C" w:rsidRDefault="0049109C">
            <w:pPr>
              <w:rPr>
                <w:sz w:val="24"/>
                <w:szCs w:val="24"/>
              </w:rPr>
            </w:pPr>
          </w:p>
          <w:p w14:paraId="2CCFE205" w14:textId="77777777" w:rsidR="0049109C" w:rsidRDefault="0049109C">
            <w:pPr>
              <w:rPr>
                <w:sz w:val="24"/>
                <w:szCs w:val="24"/>
              </w:rPr>
            </w:pPr>
          </w:p>
          <w:p w14:paraId="3E1E95FC" w14:textId="77777777" w:rsidR="0049109C" w:rsidRDefault="0049109C">
            <w:pPr>
              <w:rPr>
                <w:sz w:val="24"/>
                <w:szCs w:val="24"/>
              </w:rPr>
            </w:pPr>
          </w:p>
          <w:p w14:paraId="366CB8EB" w14:textId="77777777" w:rsidR="0049109C" w:rsidRPr="0049109C" w:rsidRDefault="0049109C">
            <w:pPr>
              <w:rPr>
                <w:sz w:val="24"/>
                <w:szCs w:val="24"/>
              </w:rPr>
            </w:pPr>
          </w:p>
        </w:tc>
      </w:tr>
      <w:tr w:rsidR="00C208DC" w:rsidRPr="0049109C" w14:paraId="65FDF91C" w14:textId="77777777" w:rsidTr="0011410C">
        <w:tc>
          <w:tcPr>
            <w:tcW w:w="520" w:type="dxa"/>
          </w:tcPr>
          <w:p w14:paraId="628DED96" w14:textId="77777777" w:rsidR="00C208DC" w:rsidRPr="0049109C" w:rsidRDefault="00C208DC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5.</w:t>
            </w:r>
          </w:p>
        </w:tc>
        <w:tc>
          <w:tcPr>
            <w:tcW w:w="9794" w:type="dxa"/>
          </w:tcPr>
          <w:p w14:paraId="79E06CBB" w14:textId="77777777" w:rsidR="00C208DC" w:rsidRPr="0049109C" w:rsidRDefault="00A13C25" w:rsidP="00EA7011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Να χαρακτηρίσετε ΣΩΣΤΟ ή ΛΑΘΟΣ τις πιο κάτω προτάσεις, βάζοντας σε κύκλο τον αντίστοιχο χαρακτηρισμό.                                                                                                                                                  </w:t>
            </w:r>
          </w:p>
          <w:p w14:paraId="31B82896" w14:textId="77777777" w:rsidR="00F90754" w:rsidRPr="0049109C" w:rsidRDefault="00F90754" w:rsidP="00EA7011">
            <w:pPr>
              <w:rPr>
                <w:sz w:val="24"/>
                <w:szCs w:val="24"/>
                <w:lang w:val="el-G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058"/>
              <w:gridCol w:w="2178"/>
            </w:tblGrid>
            <w:tr w:rsidR="00C208DC" w:rsidRPr="0049109C" w14:paraId="2A982D5A" w14:textId="77777777" w:rsidTr="004774E5">
              <w:tc>
                <w:tcPr>
                  <w:tcW w:w="6058" w:type="dxa"/>
                </w:tcPr>
                <w:p w14:paraId="00F9D6A4" w14:textId="3E928E67" w:rsidR="00C208DC" w:rsidRPr="0049109C" w:rsidRDefault="00B2729E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sz w:val="24"/>
                      <w:szCs w:val="24"/>
                      <w:lang w:val="el-GR"/>
                    </w:rPr>
                    <w:t xml:space="preserve">α) </w:t>
                  </w:r>
                  <w:r w:rsidR="009A0825">
                    <w:rPr>
                      <w:sz w:val="24"/>
                      <w:szCs w:val="24"/>
                      <w:lang w:val="el-GR"/>
                    </w:rPr>
                    <w:t>Ο αριθμός 26</w:t>
                  </w:r>
                  <w:r w:rsidR="006668DB">
                    <w:rPr>
                      <w:sz w:val="24"/>
                      <w:szCs w:val="24"/>
                      <w:lang w:val="el-GR"/>
                    </w:rPr>
                    <w:t>4</w:t>
                  </w:r>
                  <w:r w:rsidR="009A0825">
                    <w:rPr>
                      <w:sz w:val="24"/>
                      <w:szCs w:val="24"/>
                      <w:lang w:val="el-GR"/>
                    </w:rPr>
                    <w:t xml:space="preserve"> διαιρείται με το 3.</w:t>
                  </w:r>
                </w:p>
                <w:p w14:paraId="0BAC0462" w14:textId="77777777" w:rsidR="00A13C25" w:rsidRPr="0049109C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2178" w:type="dxa"/>
                  <w:vAlign w:val="center"/>
                </w:tcPr>
                <w:p w14:paraId="6130DCEC" w14:textId="77777777" w:rsidR="00C208DC" w:rsidRPr="0049109C" w:rsidRDefault="00A13C25" w:rsidP="00A13C25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rFonts w:cstheme="minorHAnsi"/>
                      <w:sz w:val="24"/>
                      <w:szCs w:val="24"/>
                    </w:rPr>
                    <w:t>ΣΩΣΤΟ    |    ΛΑΘΟΣ</w:t>
                  </w:r>
                </w:p>
              </w:tc>
            </w:tr>
            <w:tr w:rsidR="00C208DC" w:rsidRPr="0049109C" w14:paraId="40112043" w14:textId="77777777" w:rsidTr="004774E5">
              <w:tc>
                <w:tcPr>
                  <w:tcW w:w="6058" w:type="dxa"/>
                </w:tcPr>
                <w:p w14:paraId="2B10AF29" w14:textId="3F9A835F" w:rsidR="00C208DC" w:rsidRPr="0049109C" w:rsidRDefault="00B2729E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sz w:val="24"/>
                      <w:szCs w:val="24"/>
                      <w:lang w:val="el-GR"/>
                    </w:rPr>
                    <w:t xml:space="preserve">β) </w:t>
                  </w:r>
                  <w:r w:rsidR="00C208DC" w:rsidRPr="0049109C">
                    <w:rPr>
                      <w:sz w:val="24"/>
                      <w:szCs w:val="24"/>
                      <w:lang w:val="el-GR"/>
                    </w:rPr>
                    <w:t>Η ακτίνα ενός κύκλου ισούται με το</w:t>
                  </w:r>
                  <w:r w:rsidR="00D82724">
                    <w:rPr>
                      <w:sz w:val="24"/>
                      <w:szCs w:val="24"/>
                      <w:lang w:val="el-GR"/>
                    </w:rPr>
                    <w:t xml:space="preserve"> </w:t>
                  </w:r>
                  <w:r w:rsidR="006668DB">
                    <w:rPr>
                      <w:sz w:val="24"/>
                      <w:szCs w:val="24"/>
                      <w:lang w:val="el-GR"/>
                    </w:rPr>
                    <w:t>διπλάσιο</w:t>
                  </w:r>
                  <w:r w:rsidR="00D82724">
                    <w:rPr>
                      <w:sz w:val="24"/>
                      <w:szCs w:val="24"/>
                      <w:lang w:val="el-GR"/>
                    </w:rPr>
                    <w:t xml:space="preserve"> </w:t>
                  </w:r>
                  <w:r w:rsidR="00C208DC" w:rsidRPr="0049109C">
                    <w:rPr>
                      <w:sz w:val="24"/>
                      <w:szCs w:val="24"/>
                      <w:lang w:val="el-GR"/>
                    </w:rPr>
                    <w:t>της διαμέτρου.</w:t>
                  </w:r>
                </w:p>
                <w:p w14:paraId="3A1C8D17" w14:textId="77777777" w:rsidR="00A13C25" w:rsidRPr="0049109C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2178" w:type="dxa"/>
                  <w:vAlign w:val="center"/>
                </w:tcPr>
                <w:p w14:paraId="745D72FC" w14:textId="77777777" w:rsidR="00C208DC" w:rsidRPr="0049109C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rFonts w:cstheme="minorHAnsi"/>
                      <w:sz w:val="24"/>
                      <w:szCs w:val="24"/>
                    </w:rPr>
                    <w:t>ΣΩΣΤΟ    |    ΛΑΘΟΣ</w:t>
                  </w:r>
                </w:p>
              </w:tc>
            </w:tr>
            <w:tr w:rsidR="00C208DC" w:rsidRPr="0049109C" w14:paraId="49FD89F9" w14:textId="77777777" w:rsidTr="004774E5">
              <w:tc>
                <w:tcPr>
                  <w:tcW w:w="6058" w:type="dxa"/>
                </w:tcPr>
                <w:p w14:paraId="6C0F87C6" w14:textId="77777777" w:rsidR="00C208DC" w:rsidRPr="00254EA1" w:rsidRDefault="00B2729E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sz w:val="24"/>
                      <w:szCs w:val="24"/>
                      <w:lang w:val="el-GR"/>
                    </w:rPr>
                    <w:t xml:space="preserve">γ) </w:t>
                  </w:r>
                  <w:r w:rsidR="0005443E">
                    <w:rPr>
                      <w:sz w:val="24"/>
                      <w:szCs w:val="24"/>
                      <w:lang w:val="el-GR"/>
                    </w:rPr>
                    <w:t>Ο αριθμός 22455800 διαιρείται με το 2 και 5 αλλά όχι με το 4.</w:t>
                  </w:r>
                </w:p>
                <w:p w14:paraId="2AD8A42D" w14:textId="77777777" w:rsidR="00C208DC" w:rsidRPr="0005443E" w:rsidRDefault="00F90754" w:rsidP="00F90754">
                  <w:pPr>
                    <w:tabs>
                      <w:tab w:val="center" w:pos="2010"/>
                      <w:tab w:val="right" w:pos="4020"/>
                    </w:tabs>
                    <w:rPr>
                      <w:sz w:val="24"/>
                      <w:szCs w:val="24"/>
                      <w:lang w:val="el-GR"/>
                    </w:rPr>
                  </w:pPr>
                  <w:r w:rsidRPr="0005443E">
                    <w:rPr>
                      <w:sz w:val="24"/>
                      <w:szCs w:val="24"/>
                      <w:lang w:val="el-GR"/>
                    </w:rPr>
                    <w:tab/>
                  </w:r>
                </w:p>
              </w:tc>
              <w:tc>
                <w:tcPr>
                  <w:tcW w:w="2178" w:type="dxa"/>
                  <w:vAlign w:val="center"/>
                </w:tcPr>
                <w:p w14:paraId="541F25E4" w14:textId="77777777" w:rsidR="00C208DC" w:rsidRPr="0049109C" w:rsidRDefault="00A13C25" w:rsidP="00C208DC">
                  <w:pPr>
                    <w:rPr>
                      <w:sz w:val="24"/>
                      <w:szCs w:val="24"/>
                    </w:rPr>
                  </w:pPr>
                  <w:r w:rsidRPr="0049109C">
                    <w:rPr>
                      <w:rFonts w:cstheme="minorHAnsi"/>
                      <w:sz w:val="24"/>
                      <w:szCs w:val="24"/>
                    </w:rPr>
                    <w:t>ΣΩΣΤΟ    |    ΛΑΘΟΣ</w:t>
                  </w:r>
                </w:p>
              </w:tc>
            </w:tr>
            <w:tr w:rsidR="00C208DC" w:rsidRPr="0049109C" w14:paraId="19BD2961" w14:textId="77777777" w:rsidTr="004774E5">
              <w:tc>
                <w:tcPr>
                  <w:tcW w:w="6058" w:type="dxa"/>
                </w:tcPr>
                <w:p w14:paraId="1EA2EFBF" w14:textId="77777777" w:rsidR="00C208DC" w:rsidRPr="0005443E" w:rsidRDefault="00B2729E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sz w:val="24"/>
                      <w:szCs w:val="24"/>
                      <w:lang w:val="el-GR"/>
                    </w:rPr>
                    <w:t xml:space="preserve">δ) </w:t>
                  </w:r>
                  <w:r w:rsidR="00694CAB" w:rsidRPr="0049109C">
                    <w:rPr>
                      <w:sz w:val="24"/>
                      <w:szCs w:val="24"/>
                      <w:lang w:val="el-GR"/>
                    </w:rPr>
                    <w:t>Ο</w:t>
                  </w:r>
                  <w:r w:rsidR="0041366E" w:rsidRPr="0041366E">
                    <w:rPr>
                      <w:sz w:val="24"/>
                      <w:szCs w:val="24"/>
                      <w:lang w:val="el-GR"/>
                    </w:rPr>
                    <w:t xml:space="preserve"> </w:t>
                  </w:r>
                  <w:r w:rsidR="00694CAB" w:rsidRPr="0049109C">
                    <w:rPr>
                      <w:sz w:val="24"/>
                      <w:szCs w:val="24"/>
                      <w:lang w:val="el-GR"/>
                    </w:rPr>
                    <w:t xml:space="preserve">Μ.Κ.Δ των αριθμών 4,8 και </w:t>
                  </w:r>
                  <w:r w:rsidR="0041366E">
                    <w:rPr>
                      <w:sz w:val="24"/>
                      <w:szCs w:val="24"/>
                      <w:lang w:val="el-GR"/>
                    </w:rPr>
                    <w:t>12</w:t>
                  </w:r>
                  <w:r w:rsidR="0041366E" w:rsidRPr="0041366E">
                    <w:rPr>
                      <w:sz w:val="24"/>
                      <w:szCs w:val="24"/>
                      <w:lang w:val="el-GR"/>
                    </w:rPr>
                    <w:t xml:space="preserve"> </w:t>
                  </w:r>
                  <w:r w:rsidR="00694CAB" w:rsidRPr="0049109C">
                    <w:rPr>
                      <w:sz w:val="24"/>
                      <w:szCs w:val="24"/>
                      <w:lang w:val="el-GR"/>
                    </w:rPr>
                    <w:t>είναι ο αριθμός 2.</w:t>
                  </w:r>
                </w:p>
                <w:p w14:paraId="6BD44781" w14:textId="77777777" w:rsidR="00A13C25" w:rsidRPr="0005443E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2178" w:type="dxa"/>
                  <w:vAlign w:val="center"/>
                </w:tcPr>
                <w:p w14:paraId="49C806E4" w14:textId="77777777" w:rsidR="00C208DC" w:rsidRPr="0049109C" w:rsidRDefault="00A13C25" w:rsidP="00C208DC">
                  <w:pPr>
                    <w:rPr>
                      <w:sz w:val="24"/>
                      <w:szCs w:val="24"/>
                    </w:rPr>
                  </w:pPr>
                  <w:r w:rsidRPr="0049109C">
                    <w:rPr>
                      <w:rFonts w:cstheme="minorHAnsi"/>
                      <w:sz w:val="24"/>
                      <w:szCs w:val="24"/>
                    </w:rPr>
                    <w:t>ΣΩΣΤΟ    |    ΛΑΘΟΣ</w:t>
                  </w:r>
                </w:p>
              </w:tc>
            </w:tr>
            <w:tr w:rsidR="00B2729E" w:rsidRPr="0049109C" w14:paraId="4025278C" w14:textId="77777777" w:rsidTr="004774E5">
              <w:tc>
                <w:tcPr>
                  <w:tcW w:w="6058" w:type="dxa"/>
                </w:tcPr>
                <w:p w14:paraId="08E92BD5" w14:textId="403AB294" w:rsidR="00B2729E" w:rsidRPr="0049109C" w:rsidRDefault="00B2729E" w:rsidP="00632611">
                  <w:pPr>
                    <w:jc w:val="both"/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sz w:val="24"/>
                      <w:szCs w:val="24"/>
                      <w:lang w:val="el-GR"/>
                    </w:rPr>
                    <w:t xml:space="preserve">ε) </w:t>
                  </w:r>
                  <w:r w:rsidR="009A0825" w:rsidRPr="0005443E">
                    <w:rPr>
                      <w:sz w:val="24"/>
                      <w:szCs w:val="24"/>
                      <w:lang w:val="el-GR"/>
                    </w:rPr>
                    <w:t>Α</w:t>
                  </w:r>
                  <w:r w:rsidR="009A0825">
                    <w:rPr>
                      <w:sz w:val="24"/>
                      <w:szCs w:val="24"/>
                      <w:lang w:val="el-GR"/>
                    </w:rPr>
                    <w:t xml:space="preserve">ν </w:t>
                  </w:r>
                  <w:r w:rsidR="009A0825" w:rsidRPr="0049109C">
                    <w:rPr>
                      <w:position w:val="-24"/>
                      <w:sz w:val="24"/>
                      <w:szCs w:val="24"/>
                    </w:rPr>
                    <w:object w:dxaOrig="700" w:dyaOrig="620" w14:anchorId="7C6D18DD">
                      <v:shape id="_x0000_i1028" type="#_x0000_t75" style="width:35.55pt;height:31.25pt" o:ole="">
                        <v:imagedata r:id="rId18" o:title=""/>
                      </v:shape>
                      <o:OLEObject Type="Embed" ProgID="Equation.DSMT4" ShapeID="_x0000_i1028" DrawAspect="Content" ObjectID="_1621157873" r:id="rId19"/>
                    </w:object>
                  </w:r>
                  <w:r w:rsidR="009A0825" w:rsidRPr="0005443E">
                    <w:rPr>
                      <w:sz w:val="24"/>
                      <w:szCs w:val="24"/>
                      <w:lang w:val="el-GR"/>
                    </w:rPr>
                    <w:t>τότ</w:t>
                  </w:r>
                  <w:r w:rsidR="009A0825">
                    <w:rPr>
                      <w:sz w:val="24"/>
                      <w:szCs w:val="24"/>
                      <w:lang w:val="el-GR"/>
                    </w:rPr>
                    <w:t xml:space="preserve">ε </w:t>
                  </w:r>
                  <w:r w:rsidR="006668DB" w:rsidRPr="0049109C">
                    <w:rPr>
                      <w:position w:val="-4"/>
                      <w:sz w:val="24"/>
                      <w:szCs w:val="24"/>
                    </w:rPr>
                    <w:object w:dxaOrig="499" w:dyaOrig="240" w14:anchorId="005FCB67">
                      <v:shape id="_x0000_i1029" type="#_x0000_t75" style="width:24.3pt;height:12.15pt" o:ole="">
                        <v:imagedata r:id="rId20" o:title=""/>
                      </v:shape>
                      <o:OLEObject Type="Embed" ProgID="Equation.DSMT4" ShapeID="_x0000_i1029" DrawAspect="Content" ObjectID="_1621157874" r:id="rId21"/>
                    </w:object>
                  </w:r>
                  <w:r w:rsidR="009A0825" w:rsidRPr="0005443E">
                    <w:rPr>
                      <w:sz w:val="24"/>
                      <w:szCs w:val="24"/>
                      <w:lang w:val="el-GR"/>
                    </w:rPr>
                    <w:t>.</w:t>
                  </w:r>
                </w:p>
                <w:p w14:paraId="744349B1" w14:textId="77777777" w:rsidR="00A13C25" w:rsidRPr="0049109C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2178" w:type="dxa"/>
                  <w:vAlign w:val="center"/>
                </w:tcPr>
                <w:p w14:paraId="546EF7CC" w14:textId="77777777" w:rsidR="00B2729E" w:rsidRPr="0049109C" w:rsidRDefault="00A13C25" w:rsidP="00C208DC">
                  <w:pPr>
                    <w:rPr>
                      <w:sz w:val="24"/>
                      <w:szCs w:val="24"/>
                      <w:lang w:val="el-GR"/>
                    </w:rPr>
                  </w:pPr>
                  <w:r w:rsidRPr="0049109C">
                    <w:rPr>
                      <w:rFonts w:cstheme="minorHAnsi"/>
                      <w:sz w:val="24"/>
                      <w:szCs w:val="24"/>
                    </w:rPr>
                    <w:t>ΣΩΣΤΟ    |    ΛΑΘΟΣ</w:t>
                  </w:r>
                </w:p>
              </w:tc>
            </w:tr>
          </w:tbl>
          <w:p w14:paraId="6C6B08EA" w14:textId="77777777" w:rsidR="00C208DC" w:rsidRDefault="00C208DC" w:rsidP="00EA7011">
            <w:pPr>
              <w:rPr>
                <w:sz w:val="24"/>
                <w:szCs w:val="24"/>
                <w:lang w:val="el-GR"/>
              </w:rPr>
            </w:pPr>
          </w:p>
          <w:p w14:paraId="6141D7CA" w14:textId="4BD76FFA" w:rsidR="0049109C" w:rsidRDefault="0049109C" w:rsidP="00EA7011">
            <w:pPr>
              <w:rPr>
                <w:sz w:val="24"/>
                <w:szCs w:val="24"/>
                <w:lang w:val="el-GR"/>
              </w:rPr>
            </w:pPr>
          </w:p>
          <w:p w14:paraId="22EFA503" w14:textId="77777777" w:rsidR="00D82724" w:rsidRDefault="00D82724" w:rsidP="00EA7011">
            <w:pPr>
              <w:rPr>
                <w:sz w:val="24"/>
                <w:szCs w:val="24"/>
                <w:lang w:val="el-GR"/>
              </w:rPr>
            </w:pPr>
          </w:p>
          <w:p w14:paraId="463E7AE8" w14:textId="77777777" w:rsidR="0005443E" w:rsidRPr="0049109C" w:rsidRDefault="0005443E" w:rsidP="00EA7011">
            <w:pPr>
              <w:rPr>
                <w:sz w:val="24"/>
                <w:szCs w:val="24"/>
                <w:lang w:val="el-GR"/>
              </w:rPr>
            </w:pPr>
          </w:p>
        </w:tc>
      </w:tr>
      <w:tr w:rsidR="00EA7011" w:rsidRPr="0049109C" w14:paraId="08FF46A5" w14:textId="77777777" w:rsidTr="0011410C">
        <w:tc>
          <w:tcPr>
            <w:tcW w:w="520" w:type="dxa"/>
          </w:tcPr>
          <w:p w14:paraId="5B4A976A" w14:textId="77777777" w:rsidR="00EA7011" w:rsidRPr="0049109C" w:rsidRDefault="00C208DC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  <w:lang w:val="el-GR"/>
              </w:rPr>
              <w:lastRenderedPageBreak/>
              <w:t>6</w:t>
            </w:r>
            <w:r w:rsidR="00EA7011" w:rsidRPr="0049109C">
              <w:rPr>
                <w:sz w:val="24"/>
                <w:szCs w:val="24"/>
              </w:rPr>
              <w:t>.</w:t>
            </w:r>
          </w:p>
        </w:tc>
        <w:tc>
          <w:tcPr>
            <w:tcW w:w="9794" w:type="dxa"/>
          </w:tcPr>
          <w:p w14:paraId="579F9B18" w14:textId="45D7D255" w:rsidR="00EA7011" w:rsidRPr="0049109C" w:rsidRDefault="00EA7011" w:rsidP="00EA7011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Να λύσετε τις εξισώσεις</w:t>
            </w:r>
            <w:r w:rsidR="00F90754" w:rsidRPr="0049109C">
              <w:rPr>
                <w:sz w:val="24"/>
                <w:szCs w:val="24"/>
                <w:lang w:val="el-GR"/>
              </w:rPr>
              <w:t>.</w:t>
            </w:r>
          </w:p>
          <w:p w14:paraId="210DBC8A" w14:textId="77777777" w:rsidR="00EA7011" w:rsidRPr="0049109C" w:rsidRDefault="00EA7011" w:rsidP="00EA7011">
            <w:pPr>
              <w:pStyle w:val="MTDisplayEquation"/>
            </w:pPr>
          </w:p>
          <w:p w14:paraId="2706C54A" w14:textId="77777777" w:rsidR="004774E5" w:rsidRPr="0049109C" w:rsidRDefault="004774E5" w:rsidP="004774E5">
            <w:pPr>
              <w:rPr>
                <w:sz w:val="24"/>
                <w:szCs w:val="24"/>
                <w:lang w:val="el-GR" w:eastAsia="el-GR"/>
              </w:rPr>
            </w:pPr>
          </w:p>
          <w:p w14:paraId="49CB627A" w14:textId="1D07865B" w:rsidR="00EA7011" w:rsidRPr="0049109C" w:rsidRDefault="006668DB" w:rsidP="00EA7011">
            <w:pPr>
              <w:pStyle w:val="MTDisplayEquation"/>
            </w:pPr>
            <w:r w:rsidRPr="0049109C">
              <w:rPr>
                <w:position w:val="-10"/>
              </w:rPr>
              <w:object w:dxaOrig="999" w:dyaOrig="320" w14:anchorId="760ADE4B">
                <v:shape id="_x0000_i1030" type="#_x0000_t75" style="width:50.3pt;height:15.6pt" o:ole="">
                  <v:imagedata r:id="rId22" o:title=""/>
                </v:shape>
                <o:OLEObject Type="Embed" ProgID="Equation.DSMT4" ShapeID="_x0000_i1030" DrawAspect="Content" ObjectID="_1621157875" r:id="rId23"/>
              </w:object>
            </w:r>
          </w:p>
          <w:p w14:paraId="1A8DBDCF" w14:textId="77777777" w:rsidR="00B023D5" w:rsidRPr="0049109C" w:rsidRDefault="00B023D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4AB77FB9" w14:textId="77777777" w:rsidR="00B023D5" w:rsidRPr="0049109C" w:rsidRDefault="00B023D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7CABA7A8" w14:textId="77777777" w:rsidR="00B023D5" w:rsidRPr="0049109C" w:rsidRDefault="00B023D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604BD4DC" w14:textId="77777777" w:rsidR="004774E5" w:rsidRDefault="004774E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5831ED70" w14:textId="77777777" w:rsidR="0049109C" w:rsidRPr="0049109C" w:rsidRDefault="0049109C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0E6EC2A6" w14:textId="77777777" w:rsidR="00EA7011" w:rsidRPr="0049109C" w:rsidRDefault="00EA7011" w:rsidP="00EA7011">
            <w:pPr>
              <w:pStyle w:val="MTDisplayEquation"/>
            </w:pPr>
          </w:p>
          <w:p w14:paraId="4A2E0F6E" w14:textId="2C2362DA" w:rsidR="00EA7011" w:rsidRPr="0049109C" w:rsidRDefault="006668DB" w:rsidP="00EA7011">
            <w:pPr>
              <w:pStyle w:val="MTDisplayEquation"/>
            </w:pPr>
            <w:r w:rsidRPr="0049109C">
              <w:rPr>
                <w:position w:val="-14"/>
              </w:rPr>
              <w:object w:dxaOrig="1400" w:dyaOrig="400" w14:anchorId="19FEE613">
                <v:shape id="_x0000_i1031" type="#_x0000_t75" style="width:65.05pt;height:20.8pt" o:ole="">
                  <v:imagedata r:id="rId24" o:title=""/>
                </v:shape>
                <o:OLEObject Type="Embed" ProgID="Equation.DSMT4" ShapeID="_x0000_i1031" DrawAspect="Content" ObjectID="_1621157876" r:id="rId25"/>
              </w:object>
            </w:r>
          </w:p>
          <w:p w14:paraId="6412C07B" w14:textId="77777777" w:rsidR="00B023D5" w:rsidRPr="0049109C" w:rsidRDefault="00B023D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3E6F2080" w14:textId="77777777" w:rsidR="00B023D5" w:rsidRPr="0049109C" w:rsidRDefault="00B023D5" w:rsidP="00B023D5">
            <w:pPr>
              <w:rPr>
                <w:sz w:val="24"/>
                <w:szCs w:val="24"/>
                <w:lang w:val="el-GR" w:eastAsia="el-GR"/>
              </w:rPr>
            </w:pPr>
          </w:p>
          <w:p w14:paraId="483EA4F8" w14:textId="77777777" w:rsidR="00EA7011" w:rsidRPr="0049109C" w:rsidRDefault="00EA7011" w:rsidP="00EA7011">
            <w:pPr>
              <w:rPr>
                <w:sz w:val="24"/>
                <w:szCs w:val="24"/>
              </w:rPr>
            </w:pPr>
          </w:p>
          <w:p w14:paraId="264B8919" w14:textId="77777777" w:rsidR="00EA7011" w:rsidRPr="0049109C" w:rsidRDefault="00EA7011" w:rsidP="00EA7011">
            <w:pPr>
              <w:rPr>
                <w:sz w:val="24"/>
                <w:szCs w:val="24"/>
              </w:rPr>
            </w:pPr>
          </w:p>
          <w:p w14:paraId="3AD7571A" w14:textId="77777777" w:rsidR="00EA7011" w:rsidRPr="0049109C" w:rsidRDefault="00EA7011" w:rsidP="00EA7011">
            <w:pPr>
              <w:rPr>
                <w:sz w:val="24"/>
                <w:szCs w:val="24"/>
                <w:lang w:val="el-GR"/>
              </w:rPr>
            </w:pPr>
          </w:p>
          <w:p w14:paraId="7235642C" w14:textId="77777777" w:rsidR="00B023D5" w:rsidRPr="0049109C" w:rsidRDefault="00B023D5" w:rsidP="00EA7011">
            <w:pPr>
              <w:rPr>
                <w:sz w:val="24"/>
                <w:szCs w:val="24"/>
                <w:lang w:val="el-GR"/>
              </w:rPr>
            </w:pPr>
          </w:p>
          <w:p w14:paraId="0550E320" w14:textId="77777777" w:rsidR="00B023D5" w:rsidRPr="0049109C" w:rsidRDefault="00B023D5" w:rsidP="00EA7011">
            <w:pPr>
              <w:rPr>
                <w:sz w:val="24"/>
                <w:szCs w:val="24"/>
                <w:lang w:val="el-GR"/>
              </w:rPr>
            </w:pPr>
          </w:p>
          <w:p w14:paraId="0B25EEE9" w14:textId="77777777" w:rsidR="00B023D5" w:rsidRPr="0049109C" w:rsidRDefault="00B023D5" w:rsidP="00EA7011">
            <w:pPr>
              <w:rPr>
                <w:sz w:val="24"/>
                <w:szCs w:val="24"/>
                <w:lang w:val="el-GR"/>
              </w:rPr>
            </w:pPr>
          </w:p>
          <w:p w14:paraId="494B2188" w14:textId="77777777" w:rsidR="00A60570" w:rsidRPr="0049109C" w:rsidRDefault="00A60570" w:rsidP="00EA7011">
            <w:pPr>
              <w:rPr>
                <w:sz w:val="24"/>
                <w:szCs w:val="24"/>
                <w:lang w:val="el-GR"/>
              </w:rPr>
            </w:pPr>
          </w:p>
          <w:p w14:paraId="625243C8" w14:textId="77777777" w:rsidR="00EA7011" w:rsidRPr="0049109C" w:rsidRDefault="00EA7011">
            <w:pPr>
              <w:rPr>
                <w:sz w:val="24"/>
                <w:szCs w:val="24"/>
                <w:lang w:val="el-GR"/>
              </w:rPr>
            </w:pPr>
          </w:p>
        </w:tc>
      </w:tr>
      <w:tr w:rsidR="00EA7011" w:rsidRPr="0049109C" w14:paraId="6F2D802A" w14:textId="77777777" w:rsidTr="0011410C">
        <w:tc>
          <w:tcPr>
            <w:tcW w:w="520" w:type="dxa"/>
          </w:tcPr>
          <w:p w14:paraId="4445EC80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t>7.</w:t>
            </w:r>
          </w:p>
        </w:tc>
        <w:tc>
          <w:tcPr>
            <w:tcW w:w="9794" w:type="dxa"/>
          </w:tcPr>
          <w:p w14:paraId="498ECC0E" w14:textId="7BE83233" w:rsidR="00C208DC" w:rsidRPr="0049109C" w:rsidRDefault="00C65B76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Δίνονται οι αριθμοί: </w:t>
            </w:r>
            <w:r w:rsidR="006668DB">
              <w:rPr>
                <w:sz w:val="24"/>
                <w:szCs w:val="24"/>
                <w:lang w:val="el-GR"/>
              </w:rPr>
              <w:t>2</w:t>
            </w:r>
            <w:r w:rsidRPr="0049109C">
              <w:rPr>
                <w:sz w:val="24"/>
                <w:szCs w:val="24"/>
                <w:lang w:val="el-GR"/>
              </w:rPr>
              <w:t>,</w:t>
            </w:r>
            <w:r w:rsidR="006668DB">
              <w:rPr>
                <w:sz w:val="24"/>
                <w:szCs w:val="24"/>
                <w:lang w:val="el-GR"/>
              </w:rPr>
              <w:t>3</w:t>
            </w:r>
            <w:r w:rsidRPr="0049109C">
              <w:rPr>
                <w:sz w:val="24"/>
                <w:szCs w:val="24"/>
                <w:lang w:val="el-GR"/>
              </w:rPr>
              <w:t>,</w:t>
            </w:r>
            <w:r w:rsidR="006668DB">
              <w:rPr>
                <w:sz w:val="24"/>
                <w:szCs w:val="24"/>
                <w:lang w:val="el-GR"/>
              </w:rPr>
              <w:t>5</w:t>
            </w:r>
            <w:r w:rsidRPr="0049109C">
              <w:rPr>
                <w:sz w:val="24"/>
                <w:szCs w:val="24"/>
                <w:lang w:val="el-GR"/>
              </w:rPr>
              <w:t>,1,3,</w:t>
            </w:r>
            <w:r w:rsidR="006668DB">
              <w:rPr>
                <w:sz w:val="24"/>
                <w:szCs w:val="24"/>
                <w:lang w:val="el-GR"/>
              </w:rPr>
              <w:t>6</w:t>
            </w:r>
            <w:r w:rsidRPr="0049109C">
              <w:rPr>
                <w:sz w:val="24"/>
                <w:szCs w:val="24"/>
                <w:lang w:val="el-GR"/>
              </w:rPr>
              <w:t>,3,</w:t>
            </w:r>
            <w:r w:rsidR="006668DB">
              <w:rPr>
                <w:sz w:val="24"/>
                <w:szCs w:val="24"/>
                <w:lang w:val="el-GR"/>
              </w:rPr>
              <w:t>7</w:t>
            </w:r>
            <w:r w:rsidRPr="0049109C">
              <w:rPr>
                <w:sz w:val="24"/>
                <w:szCs w:val="24"/>
                <w:lang w:val="el-GR"/>
              </w:rPr>
              <w:t>,4,</w:t>
            </w:r>
            <w:r w:rsidR="006668DB">
              <w:rPr>
                <w:sz w:val="24"/>
                <w:szCs w:val="24"/>
                <w:lang w:val="el-GR"/>
              </w:rPr>
              <w:t>6</w:t>
            </w:r>
            <w:r w:rsidR="00C208DC" w:rsidRPr="0049109C">
              <w:rPr>
                <w:sz w:val="24"/>
                <w:szCs w:val="24"/>
                <w:lang w:val="el-GR"/>
              </w:rPr>
              <w:t>.</w:t>
            </w:r>
            <w:r w:rsidR="004774E5" w:rsidRPr="0049109C">
              <w:rPr>
                <w:sz w:val="24"/>
                <w:szCs w:val="24"/>
                <w:lang w:val="el-GR"/>
              </w:rPr>
              <w:t xml:space="preserve"> Να βρείτε:</w:t>
            </w:r>
          </w:p>
          <w:p w14:paraId="063721F6" w14:textId="77777777" w:rsidR="00C65B76" w:rsidRPr="0049109C" w:rsidRDefault="00C65B76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α) </w:t>
            </w:r>
            <w:r w:rsidR="004774E5" w:rsidRPr="0049109C">
              <w:rPr>
                <w:sz w:val="24"/>
                <w:szCs w:val="24"/>
                <w:lang w:val="el-GR"/>
              </w:rPr>
              <w:t>Τ</w:t>
            </w:r>
            <w:r w:rsidRPr="0049109C">
              <w:rPr>
                <w:sz w:val="24"/>
                <w:szCs w:val="24"/>
                <w:lang w:val="el-GR"/>
              </w:rPr>
              <w:t>ο εύρος</w:t>
            </w:r>
            <w:r w:rsidR="004774E5" w:rsidRPr="0049109C">
              <w:rPr>
                <w:sz w:val="24"/>
                <w:szCs w:val="24"/>
                <w:lang w:val="el-GR"/>
              </w:rPr>
              <w:t>,</w:t>
            </w:r>
          </w:p>
          <w:p w14:paraId="0C1E8AED" w14:textId="77777777" w:rsidR="00C65B76" w:rsidRPr="0049109C" w:rsidRDefault="00C65B76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β) την επικρατούσα τιμή</w:t>
            </w:r>
            <w:r w:rsidR="004774E5" w:rsidRPr="0049109C">
              <w:rPr>
                <w:sz w:val="24"/>
                <w:szCs w:val="24"/>
                <w:lang w:val="el-GR"/>
              </w:rPr>
              <w:t xml:space="preserve"> και</w:t>
            </w:r>
          </w:p>
          <w:p w14:paraId="0AC44E30" w14:textId="77777777" w:rsidR="00C65B76" w:rsidRPr="0049109C" w:rsidRDefault="00C65B76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γ) τη μέση τιμή</w:t>
            </w:r>
            <w:r w:rsidR="00C87B16" w:rsidRPr="0049109C">
              <w:rPr>
                <w:sz w:val="24"/>
                <w:szCs w:val="24"/>
                <w:lang w:val="el-GR"/>
              </w:rPr>
              <w:t>.</w:t>
            </w:r>
          </w:p>
          <w:p w14:paraId="27F841BC" w14:textId="77777777" w:rsidR="00C65B76" w:rsidRPr="0049109C" w:rsidRDefault="00C65B76">
            <w:pPr>
              <w:rPr>
                <w:sz w:val="24"/>
                <w:szCs w:val="24"/>
                <w:lang w:val="el-GR"/>
              </w:rPr>
            </w:pPr>
          </w:p>
          <w:p w14:paraId="79FE88E8" w14:textId="77777777" w:rsidR="00C208DC" w:rsidRPr="0049109C" w:rsidRDefault="00C208DC">
            <w:pPr>
              <w:rPr>
                <w:sz w:val="24"/>
                <w:szCs w:val="24"/>
                <w:lang w:val="el-GR"/>
              </w:rPr>
            </w:pPr>
          </w:p>
          <w:p w14:paraId="34D734A7" w14:textId="77777777" w:rsidR="00EA7011" w:rsidRPr="0049109C" w:rsidRDefault="00EA7011">
            <w:pPr>
              <w:rPr>
                <w:sz w:val="24"/>
                <w:szCs w:val="24"/>
                <w:lang w:val="el-GR"/>
              </w:rPr>
            </w:pPr>
          </w:p>
          <w:p w14:paraId="3F0BB49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F1D1C51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AD4201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6E1372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90DB09A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D3CF130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25FDB833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1903673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4859CE9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4E18D41" w14:textId="77777777" w:rsidR="00B023D5" w:rsidRDefault="00B023D5">
            <w:pPr>
              <w:rPr>
                <w:sz w:val="24"/>
                <w:szCs w:val="24"/>
                <w:lang w:val="el-GR"/>
              </w:rPr>
            </w:pPr>
          </w:p>
          <w:p w14:paraId="0BF4E510" w14:textId="77777777" w:rsidR="0049109C" w:rsidRDefault="0049109C">
            <w:pPr>
              <w:rPr>
                <w:sz w:val="24"/>
                <w:szCs w:val="24"/>
                <w:lang w:val="el-GR"/>
              </w:rPr>
            </w:pPr>
          </w:p>
          <w:p w14:paraId="4D044066" w14:textId="77777777" w:rsidR="0049109C" w:rsidRPr="0049109C" w:rsidRDefault="0049109C">
            <w:pPr>
              <w:rPr>
                <w:sz w:val="24"/>
                <w:szCs w:val="24"/>
                <w:lang w:val="el-GR"/>
              </w:rPr>
            </w:pPr>
          </w:p>
          <w:p w14:paraId="37275BA0" w14:textId="77777777" w:rsidR="00B023D5" w:rsidRDefault="00B023D5">
            <w:pPr>
              <w:rPr>
                <w:sz w:val="24"/>
                <w:szCs w:val="24"/>
                <w:lang w:val="el-GR"/>
              </w:rPr>
            </w:pPr>
          </w:p>
          <w:p w14:paraId="7BF2E968" w14:textId="77777777" w:rsidR="001A1076" w:rsidRPr="0049109C" w:rsidRDefault="001A1076">
            <w:pPr>
              <w:rPr>
                <w:sz w:val="24"/>
                <w:szCs w:val="24"/>
                <w:lang w:val="el-GR"/>
              </w:rPr>
            </w:pPr>
          </w:p>
          <w:p w14:paraId="30F12448" w14:textId="77777777" w:rsidR="00B023D5" w:rsidRDefault="00B023D5">
            <w:pPr>
              <w:rPr>
                <w:sz w:val="24"/>
                <w:szCs w:val="24"/>
                <w:lang w:val="el-GR"/>
              </w:rPr>
            </w:pPr>
          </w:p>
          <w:p w14:paraId="2E09AE68" w14:textId="77777777" w:rsidR="009379F8" w:rsidRDefault="009379F8">
            <w:pPr>
              <w:rPr>
                <w:sz w:val="24"/>
                <w:szCs w:val="24"/>
                <w:lang w:val="el-GR"/>
              </w:rPr>
            </w:pPr>
          </w:p>
          <w:p w14:paraId="447493DD" w14:textId="77777777" w:rsidR="009379F8" w:rsidRDefault="009379F8">
            <w:pPr>
              <w:rPr>
                <w:sz w:val="24"/>
                <w:szCs w:val="24"/>
                <w:lang w:val="el-GR"/>
              </w:rPr>
            </w:pPr>
          </w:p>
          <w:p w14:paraId="47595515" w14:textId="77777777" w:rsidR="009379F8" w:rsidRPr="0049109C" w:rsidRDefault="009379F8">
            <w:pPr>
              <w:rPr>
                <w:sz w:val="24"/>
                <w:szCs w:val="24"/>
                <w:lang w:val="el-GR"/>
              </w:rPr>
            </w:pPr>
          </w:p>
          <w:p w14:paraId="4921F1A0" w14:textId="77777777" w:rsidR="00B023D5" w:rsidRDefault="00B023D5">
            <w:pPr>
              <w:rPr>
                <w:sz w:val="24"/>
                <w:szCs w:val="24"/>
                <w:lang w:val="el-GR"/>
              </w:rPr>
            </w:pPr>
          </w:p>
          <w:p w14:paraId="363F6FA7" w14:textId="77777777" w:rsidR="0005443E" w:rsidRDefault="0005443E">
            <w:pPr>
              <w:rPr>
                <w:sz w:val="24"/>
                <w:szCs w:val="24"/>
                <w:lang w:val="el-GR"/>
              </w:rPr>
            </w:pPr>
          </w:p>
          <w:p w14:paraId="3AAB1C0E" w14:textId="77777777" w:rsidR="0005443E" w:rsidRPr="0049109C" w:rsidRDefault="0005443E">
            <w:pPr>
              <w:rPr>
                <w:sz w:val="24"/>
                <w:szCs w:val="24"/>
                <w:lang w:val="el-GR"/>
              </w:rPr>
            </w:pPr>
          </w:p>
          <w:p w14:paraId="51601C60" w14:textId="77777777" w:rsidR="00C208DC" w:rsidRPr="0049109C" w:rsidRDefault="00C208DC">
            <w:pPr>
              <w:rPr>
                <w:sz w:val="24"/>
                <w:szCs w:val="24"/>
                <w:lang w:val="el-GR"/>
              </w:rPr>
            </w:pPr>
          </w:p>
        </w:tc>
      </w:tr>
      <w:tr w:rsidR="00EA7011" w:rsidRPr="00D63253" w14:paraId="520B6A78" w14:textId="77777777" w:rsidTr="0011410C">
        <w:tc>
          <w:tcPr>
            <w:tcW w:w="520" w:type="dxa"/>
          </w:tcPr>
          <w:p w14:paraId="3F9ABDAC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lastRenderedPageBreak/>
              <w:t>8.</w:t>
            </w:r>
          </w:p>
        </w:tc>
        <w:tc>
          <w:tcPr>
            <w:tcW w:w="9794" w:type="dxa"/>
          </w:tcPr>
          <w:p w14:paraId="2E6B5769" w14:textId="77777777" w:rsidR="00EA7011" w:rsidRPr="0049109C" w:rsidRDefault="00254EA1" w:rsidP="00632611">
            <w:pPr>
              <w:jc w:val="both"/>
              <w:rPr>
                <w:rFonts w:cstheme="minorHAnsi"/>
                <w:sz w:val="24"/>
                <w:szCs w:val="24"/>
                <w:lang w:val="el-GR"/>
              </w:rPr>
            </w:pPr>
            <w:r w:rsidRPr="0049109C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6704" behindDoc="0" locked="0" layoutInCell="1" allowOverlap="1" wp14:anchorId="62CD2E4F" wp14:editId="74766A82">
                  <wp:simplePos x="0" y="0"/>
                  <wp:positionH relativeFrom="column">
                    <wp:posOffset>3952875</wp:posOffset>
                  </wp:positionH>
                  <wp:positionV relativeFrom="paragraph">
                    <wp:posOffset>460375</wp:posOffset>
                  </wp:positionV>
                  <wp:extent cx="2038350" cy="1527175"/>
                  <wp:effectExtent l="0" t="0" r="0" b="0"/>
                  <wp:wrapThrough wrapText="bothSides">
                    <wp:wrapPolygon edited="0">
                      <wp:start x="0" y="0"/>
                      <wp:lineTo x="0" y="21286"/>
                      <wp:lineTo x="21398" y="21286"/>
                      <wp:lineTo x="21398" y="0"/>
                      <wp:lineTo x="0" y="0"/>
                    </wp:wrapPolygon>
                  </wp:wrapThrough>
                  <wp:docPr id="3" name="Εικόνα 3" descr="Î£ÏÎµÏÎ¹ÎºÎ® ÎµÎ¹ÎºÏÎ½Î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 descr="Î£ÏÎµÏÎ¹ÎºÎ® ÎµÎ¹ÎºÏÎ½Î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A7011" w:rsidRPr="0049109C">
              <w:rPr>
                <w:rFonts w:cstheme="minorHAnsi"/>
                <w:sz w:val="24"/>
                <w:szCs w:val="24"/>
                <w:lang w:val="el-GR"/>
              </w:rPr>
              <w:t>Ο κύριος Χαράλαμπος θέλει να περιφράξει περιμετρικά την πισίνα του</w:t>
            </w:r>
            <w:r w:rsidR="004774E5" w:rsidRPr="0049109C">
              <w:rPr>
                <w:rFonts w:cstheme="minorHAnsi"/>
                <w:sz w:val="24"/>
                <w:szCs w:val="24"/>
                <w:lang w:val="el-GR"/>
              </w:rPr>
              <w:t>, η οποία</w:t>
            </w:r>
            <w:r w:rsidR="0041366E">
              <w:rPr>
                <w:rFonts w:cstheme="minorHAnsi"/>
                <w:sz w:val="24"/>
                <w:szCs w:val="24"/>
                <w:lang w:val="el-GR"/>
              </w:rPr>
              <w:t xml:space="preserve"> έχει σχήμα κύκλου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="00C83922" w:rsidRPr="0049109C">
              <w:rPr>
                <w:rFonts w:cstheme="minorHAnsi"/>
                <w:sz w:val="24"/>
                <w:szCs w:val="24"/>
                <w:lang w:val="el-GR"/>
              </w:rPr>
              <w:t>ακτίνας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="00B2729E" w:rsidRPr="0049109C">
              <w:rPr>
                <w:rFonts w:cstheme="minorHAnsi"/>
                <w:sz w:val="24"/>
                <w:szCs w:val="24"/>
                <w:lang w:val="el-GR"/>
              </w:rPr>
              <w:t>9</w:t>
            </w:r>
            <w:r w:rsidR="00EA7011" w:rsidRPr="0049109C">
              <w:rPr>
                <w:rFonts w:cstheme="minorHAnsi"/>
                <w:sz w:val="24"/>
                <w:szCs w:val="24"/>
                <w:lang w:val="en-GB"/>
              </w:rPr>
              <w:t>m</w:t>
            </w:r>
            <w:r w:rsidR="00EA7011" w:rsidRPr="0049109C">
              <w:rPr>
                <w:rFonts w:cstheme="minorHAnsi"/>
                <w:sz w:val="24"/>
                <w:szCs w:val="24"/>
                <w:lang w:val="el-GR"/>
              </w:rPr>
              <w:t xml:space="preserve">. Να υπολογίσετε το κόστος της περίφραξης, αν η περίφραξη κοστίζει </w:t>
            </w:r>
            <w:r w:rsidR="00EA7011" w:rsidRPr="0049109C">
              <w:rPr>
                <w:rFonts w:cstheme="minorHAnsi"/>
                <w:sz w:val="24"/>
                <w:szCs w:val="24"/>
                <w:shd w:val="clear" w:color="auto" w:fill="FFFFFF"/>
              </w:rPr>
              <w:t> </w:t>
            </w:r>
            <w:r w:rsidR="00EA7011" w:rsidRPr="0049109C">
              <w:rPr>
                <w:rFonts w:cstheme="minorHAnsi"/>
                <w:sz w:val="24"/>
                <w:szCs w:val="24"/>
                <w:shd w:val="clear" w:color="auto" w:fill="FFFFFF"/>
                <w:lang w:val="el-GR"/>
              </w:rPr>
              <w:t>€</w:t>
            </w:r>
            <w:r w:rsidR="004774E5" w:rsidRPr="0049109C">
              <w:rPr>
                <w:rFonts w:cstheme="minorHAnsi"/>
                <w:sz w:val="24"/>
                <w:szCs w:val="24"/>
                <w:shd w:val="clear" w:color="auto" w:fill="FFFFFF"/>
                <w:lang w:val="el-GR"/>
              </w:rPr>
              <w:t>10</w:t>
            </w:r>
            <w:r w:rsidR="00EA7011" w:rsidRPr="0049109C">
              <w:rPr>
                <w:rFonts w:cstheme="minorHAnsi"/>
                <w:sz w:val="24"/>
                <w:szCs w:val="24"/>
                <w:lang w:val="el-GR"/>
              </w:rPr>
              <w:t xml:space="preserve"> το μέτρο. </w:t>
            </w:r>
          </w:p>
          <w:p w14:paraId="67052E82" w14:textId="77777777" w:rsidR="00BE65C2" w:rsidRPr="0049109C" w:rsidRDefault="00BE65C2" w:rsidP="00EA7011">
            <w:pPr>
              <w:pStyle w:val="ListParagraph"/>
              <w:rPr>
                <w:rFonts w:cstheme="minorHAnsi"/>
                <w:sz w:val="24"/>
                <w:szCs w:val="24"/>
                <w:lang w:val="el-GR"/>
              </w:rPr>
            </w:pPr>
          </w:p>
          <w:p w14:paraId="4CD6297C" w14:textId="77777777" w:rsidR="00EA7011" w:rsidRPr="0049109C" w:rsidRDefault="00EA7011">
            <w:pPr>
              <w:rPr>
                <w:sz w:val="24"/>
                <w:szCs w:val="24"/>
                <w:lang w:val="el-GR"/>
              </w:rPr>
            </w:pPr>
          </w:p>
          <w:p w14:paraId="4F026857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2A69B9D5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50AED42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F3CBE63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860CBC2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475AB9E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01459396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53B840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7451CF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1762BC4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D79E2D5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27FFDD1F" w14:textId="77777777" w:rsidR="00EF37FB" w:rsidRPr="0049109C" w:rsidRDefault="00EF37FB">
            <w:pPr>
              <w:rPr>
                <w:sz w:val="24"/>
                <w:szCs w:val="24"/>
                <w:lang w:val="el-GR"/>
              </w:rPr>
            </w:pPr>
          </w:p>
          <w:p w14:paraId="1DD2BCA4" w14:textId="77777777" w:rsidR="00EF37FB" w:rsidRPr="0049109C" w:rsidRDefault="00EF37FB">
            <w:pPr>
              <w:rPr>
                <w:sz w:val="24"/>
                <w:szCs w:val="24"/>
                <w:lang w:val="el-GR"/>
              </w:rPr>
            </w:pPr>
          </w:p>
          <w:p w14:paraId="389B92E8" w14:textId="77777777" w:rsidR="00EF37FB" w:rsidRPr="0049109C" w:rsidRDefault="00EF37FB">
            <w:pPr>
              <w:rPr>
                <w:sz w:val="24"/>
                <w:szCs w:val="24"/>
                <w:lang w:val="el-GR"/>
              </w:rPr>
            </w:pPr>
          </w:p>
          <w:p w14:paraId="435F9204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44718516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</w:tc>
      </w:tr>
      <w:tr w:rsidR="00EA7011" w:rsidRPr="00D63253" w14:paraId="4A77F0D9" w14:textId="77777777" w:rsidTr="0011410C">
        <w:tc>
          <w:tcPr>
            <w:tcW w:w="520" w:type="dxa"/>
          </w:tcPr>
          <w:p w14:paraId="1B005064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t>9.</w:t>
            </w:r>
          </w:p>
        </w:tc>
        <w:tc>
          <w:tcPr>
            <w:tcW w:w="9794" w:type="dxa"/>
          </w:tcPr>
          <w:p w14:paraId="7618DB26" w14:textId="5516A595" w:rsidR="00EA7011" w:rsidRPr="0049109C" w:rsidRDefault="00EA7011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Τρία αδέλφια</w:t>
            </w:r>
            <w:r w:rsidR="0011410C">
              <w:rPr>
                <w:sz w:val="24"/>
                <w:szCs w:val="24"/>
                <w:lang w:val="el-GR"/>
              </w:rPr>
              <w:t xml:space="preserve"> ο Γιώργος, ο Δημήτρης και η Μαρία</w:t>
            </w:r>
            <w:r w:rsidR="0041366E" w:rsidRPr="0041366E">
              <w:rPr>
                <w:sz w:val="24"/>
                <w:szCs w:val="24"/>
                <w:lang w:val="el-GR"/>
              </w:rPr>
              <w:t xml:space="preserve"> </w:t>
            </w:r>
            <w:r w:rsidR="006F12E7" w:rsidRPr="0049109C">
              <w:rPr>
                <w:sz w:val="24"/>
                <w:szCs w:val="24"/>
                <w:lang w:val="el-GR"/>
              </w:rPr>
              <w:t>κληρονόμησαν ένα οικόπεδο</w:t>
            </w:r>
            <w:r w:rsidR="00C83922" w:rsidRPr="0049109C">
              <w:rPr>
                <w:sz w:val="24"/>
                <w:szCs w:val="24"/>
                <w:lang w:val="el-GR"/>
              </w:rPr>
              <w:t xml:space="preserve"> εμβαδού</w:t>
            </w:r>
            <w:r w:rsidR="00883BCB" w:rsidRPr="00883BCB">
              <w:rPr>
                <w:position w:val="-10"/>
                <w:sz w:val="24"/>
                <w:szCs w:val="24"/>
                <w:lang w:val="el-GR"/>
              </w:rPr>
              <w:object w:dxaOrig="760" w:dyaOrig="360" w14:anchorId="7DE0E6F2">
                <v:shape id="_x0000_i1032" type="#_x0000_t75" style="width:37.3pt;height:18.2pt" o:ole="">
                  <v:imagedata r:id="rId27" o:title=""/>
                </v:shape>
                <o:OLEObject Type="Embed" ProgID="Equation.DSMT4" ShapeID="_x0000_i1032" DrawAspect="Content" ObjectID="_1621157877" r:id="rId28"/>
              </w:object>
            </w:r>
            <w:r w:rsidR="0041366E">
              <w:rPr>
                <w:rFonts w:eastAsiaTheme="minorEastAsia"/>
                <w:sz w:val="24"/>
                <w:szCs w:val="24"/>
                <w:lang w:val="el-GR"/>
              </w:rPr>
              <w:t xml:space="preserve"> Αποφάσισαν</w:t>
            </w:r>
            <w:r w:rsidR="0041366E" w:rsidRPr="0041366E">
              <w:rPr>
                <w:rFonts w:eastAsiaTheme="minorEastAsia"/>
                <w:sz w:val="24"/>
                <w:szCs w:val="24"/>
                <w:lang w:val="el-GR"/>
              </w:rPr>
              <w:t xml:space="preserve"> </w:t>
            </w:r>
            <w:r w:rsidR="00606081" w:rsidRPr="0049109C">
              <w:rPr>
                <w:rFonts w:eastAsiaTheme="minorEastAsia"/>
                <w:sz w:val="24"/>
                <w:szCs w:val="24"/>
                <w:lang w:val="el-GR"/>
              </w:rPr>
              <w:t>να</w:t>
            </w:r>
            <w:r w:rsidR="0041366E" w:rsidRPr="0041366E">
              <w:rPr>
                <w:rFonts w:eastAsiaTheme="minorEastAsia"/>
                <w:sz w:val="24"/>
                <w:szCs w:val="24"/>
                <w:lang w:val="el-GR"/>
              </w:rPr>
              <w:t xml:space="preserve"> </w:t>
            </w:r>
            <w:r w:rsidR="00606081" w:rsidRPr="0049109C">
              <w:rPr>
                <w:rFonts w:eastAsiaTheme="minorEastAsia"/>
                <w:sz w:val="24"/>
                <w:szCs w:val="24"/>
                <w:lang w:val="el-GR"/>
              </w:rPr>
              <w:t>πουλήσου</w:t>
            </w:r>
            <w:r w:rsidR="0041366E">
              <w:rPr>
                <w:rFonts w:eastAsiaTheme="minorEastAsia"/>
                <w:sz w:val="24"/>
                <w:szCs w:val="24"/>
                <w:lang w:val="el-GR"/>
              </w:rPr>
              <w:t>ν το μερίδιο που τους αναλογεί.</w:t>
            </w:r>
            <w:r w:rsidR="0041366E" w:rsidRPr="0041366E">
              <w:rPr>
                <w:rFonts w:eastAsiaTheme="minorEastAsia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sz w:val="24"/>
                <w:szCs w:val="24"/>
                <w:lang w:val="el-GR"/>
              </w:rPr>
              <w:t xml:space="preserve">Ο </w:t>
            </w:r>
            <w:r w:rsidR="0011410C">
              <w:rPr>
                <w:sz w:val="24"/>
                <w:szCs w:val="24"/>
                <w:lang w:val="el-GR"/>
              </w:rPr>
              <w:t>Γιώργος</w:t>
            </w:r>
            <w:r w:rsidR="0041366E" w:rsidRPr="0041366E">
              <w:rPr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sz w:val="24"/>
                <w:szCs w:val="24"/>
                <w:lang w:val="el-GR"/>
              </w:rPr>
              <w:t>πούλησε το</w:t>
            </w:r>
            <w:r w:rsidR="0041366E" w:rsidRPr="0041366E">
              <w:rPr>
                <w:sz w:val="24"/>
                <w:szCs w:val="24"/>
                <w:lang w:val="el-GR"/>
              </w:rPr>
              <w:t xml:space="preserve"> </w:t>
            </w:r>
            <w:r w:rsidR="004774E5" w:rsidRPr="0049109C">
              <w:rPr>
                <w:position w:val="-24"/>
                <w:sz w:val="24"/>
                <w:szCs w:val="24"/>
              </w:rPr>
              <w:object w:dxaOrig="240" w:dyaOrig="620" w14:anchorId="3808DD82">
                <v:shape id="_x0000_i1033" type="#_x0000_t75" style="width:12.15pt;height:31.25pt" o:ole="">
                  <v:imagedata r:id="rId29" o:title=""/>
                </v:shape>
                <o:OLEObject Type="Embed" ProgID="Equation.DSMT4" ShapeID="_x0000_i1033" DrawAspect="Content" ObjectID="_1621157878" r:id="rId30"/>
              </w:object>
            </w:r>
            <w:r w:rsidR="0041366E" w:rsidRPr="0041366E">
              <w:rPr>
                <w:position w:val="-24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sz w:val="24"/>
                <w:szCs w:val="24"/>
                <w:lang w:val="el-GR"/>
              </w:rPr>
              <w:t>του</w:t>
            </w:r>
            <w:r w:rsidR="0041366E" w:rsidRPr="0041366E">
              <w:rPr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sz w:val="24"/>
                <w:szCs w:val="24"/>
                <w:lang w:val="el-GR"/>
              </w:rPr>
              <w:t xml:space="preserve">οικοπέδου προς €1000 το τετραγωνικό μέτρο και ο </w:t>
            </w:r>
            <w:r w:rsidR="0011410C">
              <w:rPr>
                <w:sz w:val="24"/>
                <w:szCs w:val="24"/>
                <w:lang w:val="el-GR"/>
              </w:rPr>
              <w:t>Δημήτρης</w:t>
            </w:r>
            <w:r w:rsidRPr="0049109C">
              <w:rPr>
                <w:sz w:val="24"/>
                <w:szCs w:val="24"/>
                <w:lang w:val="el-GR"/>
              </w:rPr>
              <w:t xml:space="preserve"> το 20%</w:t>
            </w:r>
            <w:r w:rsidR="00056905">
              <w:rPr>
                <w:sz w:val="24"/>
                <w:szCs w:val="24"/>
                <w:lang w:val="el-GR"/>
              </w:rPr>
              <w:t xml:space="preserve"> του οικοπέδου </w:t>
            </w:r>
            <w:r w:rsidRPr="0049109C">
              <w:rPr>
                <w:sz w:val="24"/>
                <w:szCs w:val="24"/>
                <w:lang w:val="el-GR"/>
              </w:rPr>
              <w:t>π</w:t>
            </w:r>
            <w:r w:rsidR="00632611">
              <w:rPr>
                <w:sz w:val="24"/>
                <w:szCs w:val="24"/>
                <w:lang w:val="el-GR"/>
              </w:rPr>
              <w:t xml:space="preserve">ρος €1100 το τετραγωνικό μέτρο. </w:t>
            </w:r>
            <w:r w:rsidRPr="0049109C">
              <w:rPr>
                <w:sz w:val="24"/>
                <w:szCs w:val="24"/>
                <w:lang w:val="el-GR"/>
              </w:rPr>
              <w:t xml:space="preserve">Αν </w:t>
            </w:r>
            <w:r w:rsidR="0011410C">
              <w:rPr>
                <w:sz w:val="24"/>
                <w:szCs w:val="24"/>
                <w:lang w:val="el-GR"/>
              </w:rPr>
              <w:t>η Μαρία</w:t>
            </w:r>
            <w:r w:rsidRPr="0049109C">
              <w:rPr>
                <w:sz w:val="24"/>
                <w:szCs w:val="24"/>
                <w:lang w:val="el-GR"/>
              </w:rPr>
              <w:t xml:space="preserve"> πούλησε το υπόλοιπο του οικοπέδου προς €</w:t>
            </w:r>
            <w:r w:rsidR="0011410C">
              <w:rPr>
                <w:sz w:val="24"/>
                <w:szCs w:val="24"/>
                <w:lang w:val="el-GR"/>
              </w:rPr>
              <w:t>6</w:t>
            </w:r>
            <w:r w:rsidRPr="0049109C">
              <w:rPr>
                <w:sz w:val="24"/>
                <w:szCs w:val="24"/>
                <w:lang w:val="el-GR"/>
              </w:rPr>
              <w:t>00 το τετραγωνικό μέτρο, να βρείτε ποιο από τα τρία αδέλφια πήρε τα περισσότερα χρήματα.</w:t>
            </w:r>
          </w:p>
          <w:p w14:paraId="329C444E" w14:textId="77777777" w:rsidR="00C65B76" w:rsidRPr="0049109C" w:rsidRDefault="00C65B76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2FF535C9" w14:textId="77777777" w:rsidR="00B023D5" w:rsidRPr="0049109C" w:rsidRDefault="00B023D5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6D1D2480" w14:textId="77777777" w:rsidR="00B023D5" w:rsidRPr="0049109C" w:rsidRDefault="00B023D5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120E4374" w14:textId="77777777" w:rsidR="00B023D5" w:rsidRPr="0049109C" w:rsidRDefault="00B023D5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483E83D8" w14:textId="77777777" w:rsidR="00B023D5" w:rsidRPr="0049109C" w:rsidRDefault="00B023D5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2154D2FB" w14:textId="77777777" w:rsidR="00B023D5" w:rsidRDefault="00B023D5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4E2EB509" w14:textId="77777777" w:rsidR="009379F8" w:rsidRDefault="009379F8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70E3E98A" w14:textId="77777777" w:rsidR="009379F8" w:rsidRDefault="009379F8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3423905A" w14:textId="588B03E1" w:rsidR="0011410C" w:rsidRDefault="0011410C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6820A3B5" w14:textId="77777777" w:rsidR="009211E0" w:rsidRDefault="009211E0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53659380" w14:textId="77777777" w:rsidR="0011410C" w:rsidRDefault="0011410C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7AD88849" w14:textId="77777777" w:rsidR="00632611" w:rsidRDefault="00632611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5FF16336" w14:textId="77777777" w:rsidR="00254EA1" w:rsidRPr="0049109C" w:rsidRDefault="00254EA1" w:rsidP="002C16C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</w:tc>
      </w:tr>
      <w:tr w:rsidR="00EA7011" w:rsidRPr="0049109C" w14:paraId="5C4E7A45" w14:textId="77777777" w:rsidTr="0011410C">
        <w:tc>
          <w:tcPr>
            <w:tcW w:w="520" w:type="dxa"/>
          </w:tcPr>
          <w:p w14:paraId="765F93B0" w14:textId="77777777" w:rsidR="00EA7011" w:rsidRPr="0049109C" w:rsidRDefault="00EA7011">
            <w:pPr>
              <w:rPr>
                <w:sz w:val="24"/>
                <w:szCs w:val="24"/>
              </w:rPr>
            </w:pPr>
            <w:r w:rsidRPr="0049109C">
              <w:rPr>
                <w:sz w:val="24"/>
                <w:szCs w:val="24"/>
              </w:rPr>
              <w:lastRenderedPageBreak/>
              <w:t>10.</w:t>
            </w:r>
          </w:p>
        </w:tc>
        <w:tc>
          <w:tcPr>
            <w:tcW w:w="9794" w:type="dxa"/>
          </w:tcPr>
          <w:p w14:paraId="4BB1C57E" w14:textId="6687005D" w:rsidR="00EA7011" w:rsidRPr="0049109C" w:rsidRDefault="00EA7011" w:rsidP="00EA7011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Αν </w:t>
            </w:r>
            <w:r w:rsidR="006668DB" w:rsidRPr="0049109C">
              <w:rPr>
                <w:position w:val="-10"/>
                <w:sz w:val="24"/>
                <w:szCs w:val="24"/>
              </w:rPr>
              <w:object w:dxaOrig="1480" w:dyaOrig="320" w14:anchorId="472686FD">
                <v:shape id="_x0000_i1034" type="#_x0000_t75" style="width:73.75pt;height:15.6pt" o:ole="">
                  <v:imagedata r:id="rId31" o:title=""/>
                </v:shape>
                <o:OLEObject Type="Embed" ProgID="Equation.DSMT4" ShapeID="_x0000_i1034" DrawAspect="Content" ObjectID="_1621157879" r:id="rId32"/>
              </w:object>
            </w:r>
            <w:r w:rsidR="004774E5" w:rsidRPr="0049109C">
              <w:rPr>
                <w:sz w:val="24"/>
                <w:szCs w:val="24"/>
                <w:lang w:val="el-GR"/>
              </w:rPr>
              <w:t>,</w:t>
            </w:r>
            <w:r w:rsidRPr="0049109C">
              <w:rPr>
                <w:sz w:val="24"/>
                <w:szCs w:val="24"/>
                <w:lang w:val="el-GR"/>
              </w:rPr>
              <w:t xml:space="preserve"> να βρείτε την αριθμητική τιμή της πιο κάτω παράστασης:</w:t>
            </w:r>
          </w:p>
          <w:p w14:paraId="7DF244AB" w14:textId="77777777" w:rsidR="004774E5" w:rsidRPr="0049109C" w:rsidRDefault="004774E5" w:rsidP="00EA7011">
            <w:pPr>
              <w:pStyle w:val="MTDisplayEquation"/>
            </w:pPr>
          </w:p>
          <w:p w14:paraId="5241426A" w14:textId="246EF116" w:rsidR="00EA7011" w:rsidRPr="0049109C" w:rsidRDefault="006668DB" w:rsidP="00EA7011">
            <w:pPr>
              <w:pStyle w:val="MTDisplayEquation"/>
            </w:pPr>
            <w:r w:rsidRPr="0049109C">
              <w:rPr>
                <w:position w:val="-28"/>
              </w:rPr>
              <w:object w:dxaOrig="3159" w:dyaOrig="820" w14:anchorId="2C156BAE">
                <v:shape id="_x0000_i1035" type="#_x0000_t75" style="width:158.75pt;height:40.75pt" o:ole="">
                  <v:imagedata r:id="rId33" o:title=""/>
                </v:shape>
                <o:OLEObject Type="Embed" ProgID="Equation.DSMT4" ShapeID="_x0000_i1035" DrawAspect="Content" ObjectID="_1621157880" r:id="rId34"/>
              </w:object>
            </w:r>
          </w:p>
          <w:p w14:paraId="2C9DC4BC" w14:textId="77777777" w:rsidR="00EA7011" w:rsidRPr="0049109C" w:rsidRDefault="00EA7011" w:rsidP="00EA7011">
            <w:pPr>
              <w:rPr>
                <w:sz w:val="24"/>
                <w:szCs w:val="24"/>
                <w:lang w:val="el-GR" w:eastAsia="el-GR"/>
              </w:rPr>
            </w:pPr>
          </w:p>
          <w:p w14:paraId="3B912D2D" w14:textId="77777777" w:rsidR="00EA7011" w:rsidRPr="0049109C" w:rsidRDefault="00EA7011" w:rsidP="00EA7011">
            <w:pPr>
              <w:rPr>
                <w:color w:val="FF0000"/>
                <w:sz w:val="24"/>
                <w:szCs w:val="24"/>
                <w:lang w:val="el-GR" w:eastAsia="el-GR"/>
              </w:rPr>
            </w:pPr>
          </w:p>
          <w:p w14:paraId="4B7ED8C2" w14:textId="77777777" w:rsidR="00EA7011" w:rsidRPr="0049109C" w:rsidRDefault="00EA7011">
            <w:pPr>
              <w:rPr>
                <w:sz w:val="24"/>
                <w:szCs w:val="24"/>
                <w:lang w:val="el-GR"/>
              </w:rPr>
            </w:pPr>
          </w:p>
        </w:tc>
      </w:tr>
    </w:tbl>
    <w:p w14:paraId="49B58334" w14:textId="77777777" w:rsidR="00B023D5" w:rsidRPr="0049109C" w:rsidRDefault="00B023D5">
      <w:pPr>
        <w:rPr>
          <w:sz w:val="24"/>
          <w:szCs w:val="24"/>
          <w:lang w:val="el-GR"/>
        </w:rPr>
      </w:pPr>
    </w:p>
    <w:p w14:paraId="53774F6F" w14:textId="77777777" w:rsidR="00B023D5" w:rsidRPr="0049109C" w:rsidRDefault="00B023D5">
      <w:pPr>
        <w:rPr>
          <w:sz w:val="24"/>
          <w:szCs w:val="24"/>
          <w:lang w:val="el-GR"/>
        </w:rPr>
      </w:pPr>
    </w:p>
    <w:p w14:paraId="232F4498" w14:textId="77777777" w:rsidR="00B023D5" w:rsidRPr="0049109C" w:rsidRDefault="00B023D5">
      <w:pPr>
        <w:rPr>
          <w:sz w:val="24"/>
          <w:szCs w:val="24"/>
          <w:lang w:val="el-GR"/>
        </w:rPr>
      </w:pPr>
    </w:p>
    <w:p w14:paraId="67674AF1" w14:textId="77777777" w:rsidR="00B023D5" w:rsidRPr="0049109C" w:rsidRDefault="00B023D5">
      <w:pPr>
        <w:rPr>
          <w:sz w:val="24"/>
          <w:szCs w:val="24"/>
          <w:lang w:val="el-GR"/>
        </w:rPr>
      </w:pPr>
    </w:p>
    <w:p w14:paraId="00B2E396" w14:textId="77777777" w:rsidR="00B023D5" w:rsidRPr="0049109C" w:rsidRDefault="00B023D5">
      <w:pPr>
        <w:rPr>
          <w:sz w:val="24"/>
          <w:szCs w:val="24"/>
          <w:lang w:val="el-GR"/>
        </w:rPr>
      </w:pPr>
    </w:p>
    <w:p w14:paraId="69D19169" w14:textId="77777777" w:rsidR="00B023D5" w:rsidRPr="0049109C" w:rsidRDefault="00B023D5">
      <w:pPr>
        <w:rPr>
          <w:sz w:val="24"/>
          <w:szCs w:val="24"/>
          <w:lang w:val="el-GR"/>
        </w:rPr>
      </w:pPr>
    </w:p>
    <w:p w14:paraId="27C45186" w14:textId="77777777" w:rsidR="00B023D5" w:rsidRPr="0049109C" w:rsidRDefault="00B023D5">
      <w:pPr>
        <w:rPr>
          <w:sz w:val="24"/>
          <w:szCs w:val="24"/>
          <w:lang w:val="el-GR"/>
        </w:rPr>
      </w:pPr>
    </w:p>
    <w:p w14:paraId="31784198" w14:textId="77777777" w:rsidR="00B023D5" w:rsidRPr="0049109C" w:rsidRDefault="00B023D5">
      <w:pPr>
        <w:rPr>
          <w:sz w:val="24"/>
          <w:szCs w:val="24"/>
          <w:lang w:val="el-GR"/>
        </w:rPr>
      </w:pPr>
    </w:p>
    <w:p w14:paraId="6D793BBC" w14:textId="77777777" w:rsidR="00B023D5" w:rsidRDefault="00B023D5">
      <w:pPr>
        <w:rPr>
          <w:sz w:val="24"/>
          <w:szCs w:val="24"/>
          <w:lang w:val="el-GR"/>
        </w:rPr>
      </w:pPr>
    </w:p>
    <w:p w14:paraId="5EF57B21" w14:textId="77777777" w:rsidR="0049109C" w:rsidRDefault="0049109C">
      <w:pPr>
        <w:rPr>
          <w:sz w:val="24"/>
          <w:szCs w:val="24"/>
          <w:lang w:val="el-GR"/>
        </w:rPr>
      </w:pPr>
    </w:p>
    <w:p w14:paraId="0A81871E" w14:textId="77777777" w:rsidR="0049109C" w:rsidRDefault="0049109C">
      <w:pPr>
        <w:rPr>
          <w:sz w:val="24"/>
          <w:szCs w:val="24"/>
          <w:lang w:val="el-GR"/>
        </w:rPr>
      </w:pPr>
    </w:p>
    <w:p w14:paraId="2629537B" w14:textId="77777777" w:rsidR="0049109C" w:rsidRDefault="0049109C">
      <w:pPr>
        <w:rPr>
          <w:sz w:val="24"/>
          <w:szCs w:val="24"/>
          <w:lang w:val="el-GR"/>
        </w:rPr>
      </w:pPr>
    </w:p>
    <w:p w14:paraId="1A745766" w14:textId="77777777" w:rsidR="0049109C" w:rsidRDefault="0049109C">
      <w:pPr>
        <w:rPr>
          <w:sz w:val="24"/>
          <w:szCs w:val="24"/>
          <w:lang w:val="el-GR"/>
        </w:rPr>
      </w:pPr>
    </w:p>
    <w:p w14:paraId="7C49A2FE" w14:textId="77777777" w:rsidR="0049109C" w:rsidRDefault="0049109C">
      <w:pPr>
        <w:rPr>
          <w:sz w:val="24"/>
          <w:szCs w:val="24"/>
          <w:lang w:val="el-GR"/>
        </w:rPr>
      </w:pPr>
    </w:p>
    <w:p w14:paraId="2FFEDA4B" w14:textId="77777777" w:rsidR="0049109C" w:rsidRDefault="0049109C">
      <w:pPr>
        <w:rPr>
          <w:sz w:val="24"/>
          <w:szCs w:val="24"/>
          <w:lang w:val="el-GR"/>
        </w:rPr>
      </w:pPr>
    </w:p>
    <w:p w14:paraId="5F093800" w14:textId="77777777" w:rsidR="0049109C" w:rsidRDefault="0049109C">
      <w:pPr>
        <w:rPr>
          <w:sz w:val="24"/>
          <w:szCs w:val="24"/>
          <w:lang w:val="el-GR"/>
        </w:rPr>
      </w:pPr>
    </w:p>
    <w:p w14:paraId="7FB64026" w14:textId="77777777" w:rsidR="0049109C" w:rsidRDefault="0049109C">
      <w:pPr>
        <w:rPr>
          <w:sz w:val="24"/>
          <w:szCs w:val="24"/>
          <w:lang w:val="el-GR"/>
        </w:rPr>
      </w:pPr>
    </w:p>
    <w:p w14:paraId="0DC7DE14" w14:textId="77777777" w:rsidR="0049109C" w:rsidRDefault="0049109C">
      <w:pPr>
        <w:rPr>
          <w:sz w:val="24"/>
          <w:szCs w:val="24"/>
          <w:lang w:val="el-GR"/>
        </w:rPr>
      </w:pPr>
    </w:p>
    <w:p w14:paraId="479F6AE0" w14:textId="77777777" w:rsidR="0049109C" w:rsidRDefault="0049109C">
      <w:pPr>
        <w:rPr>
          <w:sz w:val="24"/>
          <w:szCs w:val="24"/>
          <w:lang w:val="el-GR"/>
        </w:rPr>
      </w:pPr>
    </w:p>
    <w:p w14:paraId="49D3E366" w14:textId="77777777" w:rsidR="0049109C" w:rsidRDefault="0049109C">
      <w:pPr>
        <w:rPr>
          <w:sz w:val="24"/>
          <w:szCs w:val="24"/>
          <w:lang w:val="el-GR"/>
        </w:rPr>
      </w:pPr>
    </w:p>
    <w:p w14:paraId="60C79998" w14:textId="77777777" w:rsidR="0049109C" w:rsidRDefault="0049109C">
      <w:pPr>
        <w:rPr>
          <w:sz w:val="24"/>
          <w:szCs w:val="24"/>
          <w:lang w:val="el-GR"/>
        </w:rPr>
      </w:pPr>
    </w:p>
    <w:p w14:paraId="645C3861" w14:textId="77777777" w:rsidR="009379F8" w:rsidRDefault="009379F8">
      <w:pPr>
        <w:rPr>
          <w:sz w:val="24"/>
          <w:szCs w:val="24"/>
          <w:lang w:val="el-GR"/>
        </w:rPr>
      </w:pPr>
    </w:p>
    <w:p w14:paraId="40EBCB1D" w14:textId="77777777" w:rsidR="0049109C" w:rsidRDefault="0049109C">
      <w:pPr>
        <w:rPr>
          <w:sz w:val="24"/>
          <w:szCs w:val="24"/>
          <w:lang w:val="el-GR"/>
        </w:rPr>
      </w:pPr>
    </w:p>
    <w:p w14:paraId="30DBE443" w14:textId="77777777" w:rsidR="00761775" w:rsidRDefault="00761775">
      <w:pPr>
        <w:rPr>
          <w:sz w:val="24"/>
          <w:szCs w:val="24"/>
          <w:lang w:val="el-GR"/>
        </w:rPr>
      </w:pPr>
    </w:p>
    <w:p w14:paraId="7ED0B82D" w14:textId="77777777" w:rsidR="0049109C" w:rsidRPr="0049109C" w:rsidRDefault="0049109C">
      <w:pPr>
        <w:rPr>
          <w:sz w:val="24"/>
          <w:szCs w:val="24"/>
          <w:lang w:val="el-GR"/>
        </w:rPr>
      </w:pPr>
    </w:p>
    <w:p w14:paraId="28368E62" w14:textId="77777777" w:rsidR="00B023D5" w:rsidRPr="0049109C" w:rsidRDefault="00B023D5">
      <w:pPr>
        <w:rPr>
          <w:sz w:val="24"/>
          <w:szCs w:val="24"/>
          <w:lang w:val="el-GR"/>
        </w:rPr>
      </w:pP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"/>
        <w:gridCol w:w="9774"/>
      </w:tblGrid>
      <w:tr w:rsidR="008A3847" w:rsidRPr="00D63253" w14:paraId="6C220208" w14:textId="77777777" w:rsidTr="00254EA1">
        <w:tc>
          <w:tcPr>
            <w:tcW w:w="10173" w:type="dxa"/>
            <w:gridSpan w:val="2"/>
          </w:tcPr>
          <w:p w14:paraId="50011F24" w14:textId="77777777" w:rsidR="009379F8" w:rsidRDefault="009379F8">
            <w:pPr>
              <w:rPr>
                <w:b/>
                <w:sz w:val="26"/>
                <w:szCs w:val="26"/>
                <w:lang w:val="el-GR"/>
              </w:rPr>
            </w:pPr>
            <w:r w:rsidRPr="009379F8">
              <w:rPr>
                <w:b/>
                <w:sz w:val="26"/>
                <w:szCs w:val="26"/>
                <w:lang w:val="el-GR"/>
              </w:rPr>
              <w:t>ΜΕΡΟΣ Β: Να λύσετε όλες τις ασκήσεις. Κάθε άσκηση βαθμολογείται με 10 μονάδες.</w:t>
            </w:r>
          </w:p>
          <w:p w14:paraId="5614843D" w14:textId="77777777" w:rsidR="009379F8" w:rsidRPr="009379F8" w:rsidRDefault="009379F8">
            <w:pPr>
              <w:rPr>
                <w:sz w:val="24"/>
                <w:szCs w:val="24"/>
                <w:lang w:val="el-GR"/>
              </w:rPr>
            </w:pPr>
          </w:p>
        </w:tc>
      </w:tr>
      <w:tr w:rsidR="008A3847" w:rsidRPr="00D63253" w14:paraId="3BE20A75" w14:textId="77777777" w:rsidTr="00254EA1">
        <w:tc>
          <w:tcPr>
            <w:tcW w:w="399" w:type="dxa"/>
          </w:tcPr>
          <w:p w14:paraId="6FB4DFFE" w14:textId="77777777" w:rsidR="008A3847" w:rsidRPr="0049109C" w:rsidRDefault="008A3847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1.</w:t>
            </w:r>
          </w:p>
        </w:tc>
        <w:tc>
          <w:tcPr>
            <w:tcW w:w="9774" w:type="dxa"/>
          </w:tcPr>
          <w:p w14:paraId="0902137B" w14:textId="73269ADB" w:rsidR="008A3847" w:rsidRPr="0049109C" w:rsidRDefault="008A3847" w:rsidP="003F3733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Η </w:t>
            </w:r>
            <w:proofErr w:type="spellStart"/>
            <w:r w:rsidRPr="0049109C">
              <w:rPr>
                <w:sz w:val="24"/>
                <w:szCs w:val="24"/>
                <w:lang w:val="el-GR"/>
              </w:rPr>
              <w:t>Σταύρια</w:t>
            </w:r>
            <w:proofErr w:type="spellEnd"/>
            <w:r w:rsidRPr="0049109C">
              <w:rPr>
                <w:sz w:val="24"/>
                <w:szCs w:val="24"/>
                <w:lang w:val="el-GR"/>
              </w:rPr>
              <w:t xml:space="preserve"> χρειάζεται 4 </w:t>
            </w:r>
            <w:r w:rsidR="004774E5" w:rsidRPr="0049109C">
              <w:rPr>
                <w:sz w:val="24"/>
                <w:szCs w:val="24"/>
                <w:lang w:val="el-GR"/>
              </w:rPr>
              <w:t>η</w:t>
            </w:r>
            <w:r w:rsidRPr="0049109C">
              <w:rPr>
                <w:sz w:val="24"/>
                <w:szCs w:val="24"/>
                <w:lang w:val="el-GR"/>
              </w:rPr>
              <w:t xml:space="preserve">μέρες για να καταναλώσει ένα κουτί γάλακτος, ενώ η Μαρία χρειάζεται 7 </w:t>
            </w:r>
            <w:r w:rsidR="004774E5" w:rsidRPr="0049109C">
              <w:rPr>
                <w:sz w:val="24"/>
                <w:szCs w:val="24"/>
                <w:lang w:val="el-GR"/>
              </w:rPr>
              <w:t>η</w:t>
            </w:r>
            <w:r w:rsidRPr="0049109C">
              <w:rPr>
                <w:sz w:val="24"/>
                <w:szCs w:val="24"/>
                <w:lang w:val="el-GR"/>
              </w:rPr>
              <w:t>μέρες</w:t>
            </w:r>
            <w:r w:rsidR="00F3582C">
              <w:rPr>
                <w:sz w:val="24"/>
                <w:szCs w:val="24"/>
                <w:lang w:val="el-GR"/>
              </w:rPr>
              <w:t xml:space="preserve"> (κάθε φορά που αδειάζει ένα κουτί την επόμενη ημέρα ανοίγουν άλλο)</w:t>
            </w:r>
            <w:r w:rsidRPr="0049109C">
              <w:rPr>
                <w:sz w:val="24"/>
                <w:szCs w:val="24"/>
                <w:lang w:val="el-GR"/>
              </w:rPr>
              <w:t xml:space="preserve">. Αν σήμερα </w:t>
            </w:r>
            <w:r w:rsidR="00E03126" w:rsidRPr="0049109C">
              <w:rPr>
                <w:sz w:val="24"/>
                <w:szCs w:val="24"/>
                <w:lang w:val="el-GR"/>
              </w:rPr>
              <w:t xml:space="preserve">Τετάρτη </w:t>
            </w:r>
            <w:r w:rsidRPr="0049109C">
              <w:rPr>
                <w:sz w:val="24"/>
                <w:szCs w:val="24"/>
                <w:lang w:val="el-GR"/>
              </w:rPr>
              <w:t>άνοιξαν και οι δύο καινούριο κουτί να βρείτε:</w:t>
            </w:r>
          </w:p>
          <w:p w14:paraId="2FB20112" w14:textId="013B89A9" w:rsidR="008A3847" w:rsidRPr="0049109C" w:rsidRDefault="008A3847" w:rsidP="003F3733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α) Μετά από πόσες </w:t>
            </w:r>
            <w:r w:rsidR="006C335F">
              <w:rPr>
                <w:sz w:val="24"/>
                <w:szCs w:val="24"/>
                <w:lang w:val="el-GR"/>
              </w:rPr>
              <w:t>η</w:t>
            </w:r>
            <w:r w:rsidRPr="0049109C">
              <w:rPr>
                <w:sz w:val="24"/>
                <w:szCs w:val="24"/>
                <w:lang w:val="el-GR"/>
              </w:rPr>
              <w:t>μέρες θα ανοίξουν</w:t>
            </w:r>
            <w:r w:rsidR="004774E5" w:rsidRPr="0049109C">
              <w:rPr>
                <w:sz w:val="24"/>
                <w:szCs w:val="24"/>
                <w:lang w:val="el-GR"/>
              </w:rPr>
              <w:t xml:space="preserve"> ξανά</w:t>
            </w:r>
            <w:r w:rsidRPr="0049109C">
              <w:rPr>
                <w:sz w:val="24"/>
                <w:szCs w:val="24"/>
                <w:lang w:val="el-GR"/>
              </w:rPr>
              <w:t xml:space="preserve"> και οι δύο μαζί καινούριο κουτί γάλακτος;</w:t>
            </w:r>
          </w:p>
          <w:p w14:paraId="5ADFC988" w14:textId="1D33294A" w:rsidR="008A3847" w:rsidRPr="0049109C" w:rsidRDefault="008A3847" w:rsidP="003F3733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β) Τι </w:t>
            </w:r>
            <w:r w:rsidR="004774E5" w:rsidRPr="0049109C">
              <w:rPr>
                <w:sz w:val="24"/>
                <w:szCs w:val="24"/>
                <w:lang w:val="el-GR"/>
              </w:rPr>
              <w:t>η</w:t>
            </w:r>
            <w:r w:rsidRPr="0049109C">
              <w:rPr>
                <w:sz w:val="24"/>
                <w:szCs w:val="24"/>
                <w:lang w:val="el-GR"/>
              </w:rPr>
              <w:t>μέρα θα είναι</w:t>
            </w:r>
            <w:r w:rsidR="00D7297B" w:rsidRPr="0049109C">
              <w:rPr>
                <w:sz w:val="24"/>
                <w:szCs w:val="24"/>
                <w:lang w:val="el-GR"/>
              </w:rPr>
              <w:t xml:space="preserve"> η πρώτη φορά που θα ανοίξουν</w:t>
            </w:r>
            <w:r w:rsidR="00F3582C">
              <w:rPr>
                <w:sz w:val="24"/>
                <w:szCs w:val="24"/>
                <w:lang w:val="el-GR"/>
              </w:rPr>
              <w:t xml:space="preserve"> </w:t>
            </w:r>
            <w:r w:rsidR="00F3582C" w:rsidRPr="0049109C">
              <w:rPr>
                <w:sz w:val="24"/>
                <w:szCs w:val="24"/>
                <w:lang w:val="el-GR"/>
              </w:rPr>
              <w:t>και οι δύο μαζί</w:t>
            </w:r>
            <w:r w:rsidR="00D7297B" w:rsidRPr="0049109C">
              <w:rPr>
                <w:sz w:val="24"/>
                <w:szCs w:val="24"/>
                <w:lang w:val="el-GR"/>
              </w:rPr>
              <w:t xml:space="preserve"> ξανά καινούριο κουτί γάλακτος</w:t>
            </w:r>
            <w:r w:rsidRPr="0049109C">
              <w:rPr>
                <w:sz w:val="24"/>
                <w:szCs w:val="24"/>
                <w:lang w:val="el-GR"/>
              </w:rPr>
              <w:t>;</w:t>
            </w:r>
          </w:p>
          <w:p w14:paraId="564356DF" w14:textId="37D4290A" w:rsidR="008A3847" w:rsidRPr="009211E0" w:rsidRDefault="008A3847" w:rsidP="003F3733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γ) </w:t>
            </w:r>
            <w:r w:rsidR="0041366E" w:rsidRPr="0041366E">
              <w:rPr>
                <w:sz w:val="24"/>
                <w:szCs w:val="24"/>
                <w:lang w:val="el-GR"/>
              </w:rPr>
              <w:t xml:space="preserve"> </w:t>
            </w:r>
            <w:proofErr w:type="spellStart"/>
            <w:r w:rsidRPr="0049109C">
              <w:rPr>
                <w:sz w:val="24"/>
                <w:szCs w:val="24"/>
              </w:rPr>
              <w:t>i</w:t>
            </w:r>
            <w:proofErr w:type="spellEnd"/>
            <w:r w:rsidRPr="0049109C">
              <w:rPr>
                <w:sz w:val="24"/>
                <w:szCs w:val="24"/>
                <w:lang w:val="el-GR"/>
              </w:rPr>
              <w:t xml:space="preserve">) Πόσα κουτιά θα ανοίξει η </w:t>
            </w:r>
            <w:proofErr w:type="spellStart"/>
            <w:r w:rsidRPr="0049109C">
              <w:rPr>
                <w:sz w:val="24"/>
                <w:szCs w:val="24"/>
                <w:lang w:val="el-GR"/>
              </w:rPr>
              <w:t>Σταύρια</w:t>
            </w:r>
            <w:proofErr w:type="spellEnd"/>
            <w:r w:rsidRPr="0049109C">
              <w:rPr>
                <w:sz w:val="24"/>
                <w:szCs w:val="24"/>
                <w:lang w:val="el-GR"/>
              </w:rPr>
              <w:t xml:space="preserve"> και πόσα η Μαρία μέχρι την </w:t>
            </w:r>
            <w:r w:rsidR="004774E5" w:rsidRPr="0049109C">
              <w:rPr>
                <w:sz w:val="24"/>
                <w:szCs w:val="24"/>
                <w:lang w:val="el-GR"/>
              </w:rPr>
              <w:t>η</w:t>
            </w:r>
            <w:r w:rsidRPr="0049109C">
              <w:rPr>
                <w:sz w:val="24"/>
                <w:szCs w:val="24"/>
                <w:lang w:val="el-GR"/>
              </w:rPr>
              <w:t>μέρα που θα ανοίξουν</w:t>
            </w:r>
            <w:r w:rsidR="004774E5" w:rsidRPr="0049109C">
              <w:rPr>
                <w:sz w:val="24"/>
                <w:szCs w:val="24"/>
                <w:lang w:val="el-GR"/>
              </w:rPr>
              <w:t xml:space="preserve"> ξανά</w:t>
            </w:r>
            <w:r w:rsidRPr="0049109C">
              <w:rPr>
                <w:sz w:val="24"/>
                <w:szCs w:val="24"/>
                <w:lang w:val="el-GR"/>
              </w:rPr>
              <w:t xml:space="preserve"> και οι δύο</w:t>
            </w:r>
            <w:r w:rsidR="00F3582C">
              <w:rPr>
                <w:sz w:val="24"/>
                <w:szCs w:val="24"/>
                <w:lang w:val="el-GR"/>
              </w:rPr>
              <w:t xml:space="preserve"> μαζί</w:t>
            </w:r>
            <w:r w:rsidRPr="0049109C">
              <w:rPr>
                <w:sz w:val="24"/>
                <w:szCs w:val="24"/>
                <w:lang w:val="el-GR"/>
              </w:rPr>
              <w:t xml:space="preserve"> καινούριο κουτί</w:t>
            </w:r>
            <w:r w:rsidR="003F3733" w:rsidRPr="009211E0">
              <w:rPr>
                <w:sz w:val="24"/>
                <w:szCs w:val="24"/>
                <w:lang w:val="el-GR"/>
              </w:rPr>
              <w:t>;</w:t>
            </w:r>
          </w:p>
          <w:p w14:paraId="70689B80" w14:textId="7D2399D5" w:rsidR="008A3847" w:rsidRPr="0049109C" w:rsidRDefault="0041366E" w:rsidP="003F3733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  <w:r w:rsidRPr="0041366E">
              <w:rPr>
                <w:sz w:val="24"/>
                <w:szCs w:val="24"/>
                <w:lang w:val="el-GR"/>
              </w:rPr>
              <w:t xml:space="preserve">    </w:t>
            </w:r>
            <w:r w:rsidR="008A3847" w:rsidRPr="0049109C">
              <w:rPr>
                <w:sz w:val="24"/>
                <w:szCs w:val="24"/>
              </w:rPr>
              <w:t>ii</w:t>
            </w:r>
            <w:r w:rsidR="008A3847" w:rsidRPr="0049109C">
              <w:rPr>
                <w:sz w:val="24"/>
                <w:szCs w:val="24"/>
                <w:lang w:val="el-GR"/>
              </w:rPr>
              <w:t>) Α</w:t>
            </w:r>
            <w:r w:rsidR="00C87B16" w:rsidRPr="0049109C">
              <w:rPr>
                <w:sz w:val="24"/>
                <w:szCs w:val="24"/>
                <w:lang w:val="el-GR"/>
              </w:rPr>
              <w:t>πό σήμερα μέχρι την επόμενη φορά που θα ανοίξουν ξανά μαζί καινούριο κουτί, να βρείτε ποια θα πληρώσει περισσότερα</w:t>
            </w:r>
            <w:r w:rsidR="00F3582C">
              <w:rPr>
                <w:sz w:val="24"/>
                <w:szCs w:val="24"/>
                <w:lang w:val="el-GR"/>
              </w:rPr>
              <w:t xml:space="preserve"> και πόσα, </w:t>
            </w:r>
            <w:r w:rsidR="00C87B16" w:rsidRPr="0049109C">
              <w:rPr>
                <w:sz w:val="24"/>
                <w:szCs w:val="24"/>
                <w:lang w:val="el-GR"/>
              </w:rPr>
              <w:t xml:space="preserve">αν </w:t>
            </w:r>
            <w:r w:rsidR="00632611">
              <w:rPr>
                <w:sz w:val="24"/>
                <w:szCs w:val="24"/>
                <w:lang w:val="el-GR"/>
              </w:rPr>
              <w:t>κάθε κουτί</w:t>
            </w:r>
            <w:r w:rsidRPr="0041366E">
              <w:rPr>
                <w:sz w:val="24"/>
                <w:szCs w:val="24"/>
                <w:lang w:val="el-GR"/>
              </w:rPr>
              <w:t xml:space="preserve"> </w:t>
            </w:r>
            <w:r w:rsidR="00606081" w:rsidRPr="0049109C">
              <w:rPr>
                <w:sz w:val="24"/>
                <w:szCs w:val="24"/>
                <w:lang w:val="el-GR"/>
              </w:rPr>
              <w:t>της</w:t>
            </w:r>
            <w:r w:rsidRPr="0041366E">
              <w:rPr>
                <w:sz w:val="24"/>
                <w:szCs w:val="24"/>
                <w:lang w:val="el-GR"/>
              </w:rPr>
              <w:t xml:space="preserve"> </w:t>
            </w:r>
            <w:proofErr w:type="spellStart"/>
            <w:r w:rsidR="008A3847" w:rsidRPr="0049109C">
              <w:rPr>
                <w:sz w:val="24"/>
                <w:szCs w:val="24"/>
                <w:lang w:val="el-GR"/>
              </w:rPr>
              <w:t>Σταύριας</w:t>
            </w:r>
            <w:proofErr w:type="spellEnd"/>
            <w:r w:rsidR="008A3847" w:rsidRPr="0049109C">
              <w:rPr>
                <w:sz w:val="24"/>
                <w:szCs w:val="24"/>
                <w:lang w:val="el-GR"/>
              </w:rPr>
              <w:t xml:space="preserve"> στοιχίζει €</w:t>
            </w:r>
            <w:r w:rsidR="006C335F">
              <w:rPr>
                <w:sz w:val="24"/>
                <w:szCs w:val="24"/>
                <w:lang w:val="el-GR"/>
              </w:rPr>
              <w:t>3</w:t>
            </w:r>
            <w:r w:rsidR="008A3847" w:rsidRPr="0049109C">
              <w:rPr>
                <w:sz w:val="24"/>
                <w:szCs w:val="24"/>
                <w:lang w:val="el-GR"/>
              </w:rPr>
              <w:t xml:space="preserve"> και της Μαρίας €</w:t>
            </w:r>
            <w:r w:rsidR="006C335F">
              <w:rPr>
                <w:sz w:val="24"/>
                <w:szCs w:val="24"/>
                <w:lang w:val="el-GR"/>
              </w:rPr>
              <w:t>5</w:t>
            </w:r>
            <w:r w:rsidR="00C87B16" w:rsidRPr="0049109C">
              <w:rPr>
                <w:sz w:val="24"/>
                <w:szCs w:val="24"/>
                <w:lang w:val="el-GR"/>
              </w:rPr>
              <w:t>.</w:t>
            </w:r>
          </w:p>
          <w:p w14:paraId="78226C51" w14:textId="77777777" w:rsidR="008A3847" w:rsidRPr="0049109C" w:rsidRDefault="008A3847" w:rsidP="0041366E">
            <w:pPr>
              <w:spacing w:line="360" w:lineRule="auto"/>
              <w:jc w:val="both"/>
              <w:rPr>
                <w:sz w:val="24"/>
                <w:szCs w:val="24"/>
                <w:lang w:val="el-GR"/>
              </w:rPr>
            </w:pPr>
          </w:p>
          <w:p w14:paraId="5BA25224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D360C83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1D8AEAD6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55FE749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B38C9A9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4C9D5932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4B73B64B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31254100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D3B6A19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6B623DC3" w14:textId="77777777" w:rsidR="00417AC6" w:rsidRPr="0049109C" w:rsidRDefault="00417AC6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32E84545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13B64368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5244B05E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302ED9D8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10680931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0235487D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512A92EA" w14:textId="77777777" w:rsidR="00B023D5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BD338E5" w14:textId="77777777" w:rsidR="00B023D5" w:rsidRPr="0049109C" w:rsidRDefault="00B023D5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13AAD5D" w14:textId="77777777" w:rsidR="00D7297B" w:rsidRDefault="00D7297B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  <w:p w14:paraId="7319B282" w14:textId="77777777" w:rsidR="00012777" w:rsidRPr="0049109C" w:rsidRDefault="00012777" w:rsidP="004774E5">
            <w:pPr>
              <w:spacing w:line="360" w:lineRule="auto"/>
              <w:rPr>
                <w:sz w:val="24"/>
                <w:szCs w:val="24"/>
                <w:lang w:val="el-GR"/>
              </w:rPr>
            </w:pPr>
          </w:p>
        </w:tc>
      </w:tr>
      <w:tr w:rsidR="008A3847" w:rsidRPr="0049109C" w14:paraId="75625BB9" w14:textId="77777777" w:rsidTr="00254EA1">
        <w:tc>
          <w:tcPr>
            <w:tcW w:w="399" w:type="dxa"/>
          </w:tcPr>
          <w:p w14:paraId="69B7ED43" w14:textId="77777777" w:rsidR="008A3847" w:rsidRDefault="008A3847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lastRenderedPageBreak/>
              <w:t>2.</w:t>
            </w:r>
          </w:p>
          <w:p w14:paraId="50161D79" w14:textId="77777777" w:rsidR="002C16CE" w:rsidRPr="0049109C" w:rsidRDefault="002C16CE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9774" w:type="dxa"/>
          </w:tcPr>
          <w:p w14:paraId="7B7587A4" w14:textId="77777777" w:rsidR="008A3847" w:rsidRPr="0049109C" w:rsidRDefault="00DA0E1F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>α) Να βρείτε την αριθμητική τιμή των πιο κάτω παραστάσεων:</w:t>
            </w:r>
          </w:p>
          <w:p w14:paraId="66E192DD" w14:textId="77777777" w:rsidR="0049109C" w:rsidRPr="0049109C" w:rsidRDefault="0049109C">
            <w:pPr>
              <w:rPr>
                <w:sz w:val="24"/>
                <w:szCs w:val="24"/>
                <w:lang w:val="el-GR"/>
              </w:rPr>
            </w:pPr>
          </w:p>
          <w:p w14:paraId="76CC24E3" w14:textId="77777777" w:rsidR="00DA0E1F" w:rsidRPr="0049109C" w:rsidRDefault="00DA0E1F">
            <w:pPr>
              <w:rPr>
                <w:sz w:val="24"/>
                <w:szCs w:val="24"/>
                <w:lang w:val="el-GR"/>
              </w:rPr>
            </w:pPr>
            <w:proofErr w:type="spellStart"/>
            <w:r w:rsidRPr="0049109C">
              <w:rPr>
                <w:sz w:val="24"/>
                <w:szCs w:val="24"/>
                <w:lang w:val="en-GB"/>
              </w:rPr>
              <w:t>i</w:t>
            </w:r>
            <w:proofErr w:type="spellEnd"/>
            <w:r w:rsidRPr="0049109C">
              <w:rPr>
                <w:sz w:val="24"/>
                <w:szCs w:val="24"/>
                <w:lang w:val="el-GR"/>
              </w:rPr>
              <w:t xml:space="preserve">. </w:t>
            </w:r>
            <w:r w:rsidRPr="0049109C">
              <w:rPr>
                <w:position w:val="-28"/>
                <w:sz w:val="24"/>
                <w:szCs w:val="24"/>
              </w:rPr>
              <w:object w:dxaOrig="1440" w:dyaOrig="680" w14:anchorId="4CD0CEE6">
                <v:shape id="_x0000_i1036" type="#_x0000_t75" style="width:1in;height:33.85pt" o:ole="">
                  <v:imagedata r:id="rId35" o:title=""/>
                </v:shape>
                <o:OLEObject Type="Embed" ProgID="Equation.DSMT4" ShapeID="_x0000_i1036" DrawAspect="Content" ObjectID="_1621157881" r:id="rId36"/>
              </w:object>
            </w:r>
          </w:p>
          <w:p w14:paraId="10B01B4B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4F13C56A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4489640D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5D019D1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B7B519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44F733C7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A8A2C3D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01CFFCED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2326BEA1" w14:textId="77777777" w:rsidR="00DA0E1F" w:rsidRPr="0049109C" w:rsidRDefault="00DA0E1F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</w:rPr>
              <w:t>ii</w:t>
            </w:r>
            <w:r w:rsidRPr="0049109C">
              <w:rPr>
                <w:sz w:val="24"/>
                <w:szCs w:val="24"/>
                <w:lang w:val="el-GR"/>
              </w:rPr>
              <w:t xml:space="preserve">. </w:t>
            </w:r>
            <w:r w:rsidRPr="0049109C">
              <w:rPr>
                <w:position w:val="-10"/>
                <w:sz w:val="24"/>
                <w:szCs w:val="24"/>
              </w:rPr>
              <w:object w:dxaOrig="2980" w:dyaOrig="320" w14:anchorId="019E1B7C">
                <v:shape id="_x0000_i1037" type="#_x0000_t75" style="width:149.2pt;height:15.6pt" o:ole="">
                  <v:imagedata r:id="rId37" o:title=""/>
                </v:shape>
                <o:OLEObject Type="Embed" ProgID="Equation.DSMT4" ShapeID="_x0000_i1037" DrawAspect="Content" ObjectID="_1621157882" r:id="rId38"/>
              </w:object>
            </w:r>
          </w:p>
          <w:p w14:paraId="206BF89D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92D6C82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0EA8B064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88394C9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AEFE684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06B4DC4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F931CC2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49C34665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3707DB6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D9393F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1A07DAA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501C43E" w14:textId="77777777" w:rsidR="00DA0E1F" w:rsidRPr="0049109C" w:rsidRDefault="00DA0E1F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</w:rPr>
              <w:t>iii</w:t>
            </w:r>
            <w:r w:rsidRPr="0049109C">
              <w:rPr>
                <w:sz w:val="24"/>
                <w:szCs w:val="24"/>
                <w:lang w:val="el-GR"/>
              </w:rPr>
              <w:t xml:space="preserve">. </w:t>
            </w:r>
            <w:r w:rsidRPr="0049109C">
              <w:rPr>
                <w:position w:val="-10"/>
                <w:sz w:val="24"/>
                <w:szCs w:val="24"/>
              </w:rPr>
              <w:object w:dxaOrig="3500" w:dyaOrig="360" w14:anchorId="299113EE">
                <v:shape id="_x0000_i1038" type="#_x0000_t75" style="width:176.95pt;height:18.2pt" o:ole="">
                  <v:imagedata r:id="rId39" o:title=""/>
                </v:shape>
                <o:OLEObject Type="Embed" ProgID="Equation.DSMT4" ShapeID="_x0000_i1038" DrawAspect="Content" ObjectID="_1621157883" r:id="rId40"/>
              </w:object>
            </w:r>
          </w:p>
          <w:p w14:paraId="7FD23E0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FA3C6DA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09106759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559861D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67AFCF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748A326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8A79A7B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0DE4AEF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AED7C07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3BC0423" w14:textId="77777777" w:rsidR="00DA0E1F" w:rsidRPr="0049109C" w:rsidRDefault="00DA0E1F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n-GB"/>
              </w:rPr>
              <w:t>iv</w:t>
            </w:r>
            <w:r w:rsidRPr="0049109C">
              <w:rPr>
                <w:sz w:val="24"/>
                <w:szCs w:val="24"/>
                <w:lang w:val="el-GR"/>
              </w:rPr>
              <w:t xml:space="preserve">. </w:t>
            </w:r>
            <w:r w:rsidR="00DC786C" w:rsidRPr="0049109C">
              <w:rPr>
                <w:position w:val="-16"/>
                <w:sz w:val="24"/>
                <w:szCs w:val="24"/>
              </w:rPr>
              <w:object w:dxaOrig="3379" w:dyaOrig="440" w14:anchorId="3DB64790">
                <v:shape id="_x0000_i1039" type="#_x0000_t75" style="width:170.9pt;height:21.7pt" o:ole="">
                  <v:imagedata r:id="rId41" o:title=""/>
                </v:shape>
                <o:OLEObject Type="Embed" ProgID="Equation.DSMT4" ShapeID="_x0000_i1039" DrawAspect="Content" ObjectID="_1621157884" r:id="rId42"/>
              </w:object>
            </w:r>
          </w:p>
          <w:p w14:paraId="3EF7ACA0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EA63DE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0AA1C793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B72012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FA3428E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153D3880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68AD4417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5A1A0C08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344C7B67" w14:textId="77777777" w:rsidR="00B023D5" w:rsidRPr="0049109C" w:rsidRDefault="00B023D5">
            <w:pPr>
              <w:rPr>
                <w:sz w:val="24"/>
                <w:szCs w:val="24"/>
                <w:lang w:val="el-GR"/>
              </w:rPr>
            </w:pPr>
          </w:p>
          <w:p w14:paraId="7526F8DA" w14:textId="77777777" w:rsidR="00B023D5" w:rsidRDefault="00B023D5">
            <w:pPr>
              <w:rPr>
                <w:sz w:val="24"/>
                <w:szCs w:val="24"/>
                <w:lang w:val="el-GR"/>
              </w:rPr>
            </w:pPr>
          </w:p>
          <w:p w14:paraId="7325CC9C" w14:textId="77777777" w:rsidR="009379F8" w:rsidRDefault="009379F8">
            <w:pPr>
              <w:rPr>
                <w:sz w:val="24"/>
                <w:szCs w:val="24"/>
                <w:lang w:val="el-GR"/>
              </w:rPr>
            </w:pPr>
          </w:p>
          <w:p w14:paraId="0C2781F9" w14:textId="77777777" w:rsidR="009379F8" w:rsidRDefault="009379F8">
            <w:pPr>
              <w:rPr>
                <w:sz w:val="24"/>
                <w:szCs w:val="24"/>
                <w:lang w:val="el-GR"/>
              </w:rPr>
            </w:pPr>
          </w:p>
          <w:p w14:paraId="62B1E653" w14:textId="77777777" w:rsidR="009379F8" w:rsidRPr="0049109C" w:rsidRDefault="009379F8">
            <w:pPr>
              <w:rPr>
                <w:sz w:val="24"/>
                <w:szCs w:val="24"/>
                <w:lang w:val="el-GR"/>
              </w:rPr>
            </w:pPr>
          </w:p>
          <w:p w14:paraId="5DDDF92F" w14:textId="77777777" w:rsidR="00A5483A" w:rsidRPr="0049109C" w:rsidRDefault="00A5483A">
            <w:pPr>
              <w:rPr>
                <w:sz w:val="24"/>
                <w:szCs w:val="24"/>
                <w:lang w:val="el-GR"/>
              </w:rPr>
            </w:pPr>
          </w:p>
          <w:p w14:paraId="27AD63A8" w14:textId="412ABCDD" w:rsidR="00B023D5" w:rsidRPr="0049109C" w:rsidRDefault="00A5483A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t xml:space="preserve">β) Αν Α=3 cm, B=20 </w:t>
            </w:r>
            <w:r w:rsidRPr="0049109C">
              <w:rPr>
                <w:sz w:val="24"/>
                <w:szCs w:val="24"/>
                <w:lang w:val="en-GB"/>
              </w:rPr>
              <w:t>cm</w:t>
            </w:r>
            <w:r w:rsidRPr="0049109C">
              <w:rPr>
                <w:sz w:val="24"/>
                <w:szCs w:val="24"/>
                <w:lang w:val="el-GR"/>
              </w:rPr>
              <w:t xml:space="preserve">, Γ=4 </w:t>
            </w:r>
            <w:r w:rsidRPr="0049109C">
              <w:rPr>
                <w:sz w:val="24"/>
                <w:szCs w:val="24"/>
                <w:lang w:val="en-GB"/>
              </w:rPr>
              <w:t>cm</w:t>
            </w:r>
            <w:r w:rsidRPr="0049109C">
              <w:rPr>
                <w:sz w:val="24"/>
                <w:szCs w:val="24"/>
                <w:lang w:val="el-GR"/>
              </w:rPr>
              <w:t xml:space="preserve"> και Δ=7 </w:t>
            </w:r>
            <w:r w:rsidRPr="0049109C">
              <w:rPr>
                <w:sz w:val="24"/>
                <w:szCs w:val="24"/>
                <w:lang w:val="en-GB"/>
              </w:rPr>
              <w:t>cm</w:t>
            </w:r>
            <w:r w:rsidRPr="0049109C">
              <w:rPr>
                <w:sz w:val="24"/>
                <w:szCs w:val="24"/>
                <w:lang w:val="el-GR"/>
              </w:rPr>
              <w:t>, να βρείτε</w:t>
            </w:r>
            <w:r w:rsidR="006668DB">
              <w:rPr>
                <w:sz w:val="24"/>
                <w:szCs w:val="24"/>
                <w:lang w:val="el-GR"/>
              </w:rPr>
              <w:t xml:space="preserve"> το είδος των πιο κάτω τριγώνων ως προς τις πλευρές τους και να συμπληρώσετε τον πιο κάτω πίνακα.</w:t>
            </w:r>
          </w:p>
          <w:p w14:paraId="41D4E6DE" w14:textId="77777777" w:rsidR="00A47616" w:rsidRPr="0049109C" w:rsidRDefault="00A47616">
            <w:pPr>
              <w:rPr>
                <w:sz w:val="24"/>
                <w:szCs w:val="24"/>
                <w:lang w:val="el-GR"/>
              </w:rPr>
            </w:pPr>
          </w:p>
          <w:p w14:paraId="1FA9AD64" w14:textId="77777777" w:rsidR="002C451E" w:rsidRDefault="00A47616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noProof/>
                <w:sz w:val="24"/>
                <w:szCs w:val="24"/>
              </w:rPr>
              <w:drawing>
                <wp:inline distT="0" distB="0" distL="0" distR="0" wp14:anchorId="14E423D6" wp14:editId="0F3F93AC">
                  <wp:extent cx="2355850" cy="2380263"/>
                  <wp:effectExtent l="0" t="0" r="0" b="0"/>
                  <wp:docPr id="13" name="Εικόνα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650" cy="2455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6D8788" w14:textId="77777777" w:rsidR="002C451E" w:rsidRDefault="002C451E">
            <w:pPr>
              <w:rPr>
                <w:sz w:val="24"/>
                <w:szCs w:val="24"/>
                <w:lang w:val="el-GR"/>
              </w:rPr>
            </w:pPr>
          </w:p>
          <w:p w14:paraId="43F53AB5" w14:textId="77777777" w:rsidR="002C451E" w:rsidRDefault="002C451E">
            <w:pPr>
              <w:rPr>
                <w:sz w:val="24"/>
                <w:szCs w:val="24"/>
                <w:lang w:val="el-GR"/>
              </w:rPr>
            </w:pPr>
          </w:p>
          <w:p w14:paraId="31DA047A" w14:textId="77777777" w:rsidR="002C451E" w:rsidRDefault="001C613F">
            <w:pPr>
              <w:rPr>
                <w:sz w:val="24"/>
                <w:szCs w:val="24"/>
                <w:lang w:val="el-GR"/>
              </w:rPr>
            </w:pPr>
            <w:r>
              <w:rPr>
                <w:noProof/>
              </w:rPr>
              <w:drawing>
                <wp:inline distT="0" distB="0" distL="0" distR="0" wp14:anchorId="1510F98A" wp14:editId="4741E49F">
                  <wp:extent cx="2238415" cy="2533650"/>
                  <wp:effectExtent l="0" t="0" r="0" b="0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9261" cy="25459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EA842E" w14:textId="77777777" w:rsidR="002C451E" w:rsidRDefault="002C451E">
            <w:pPr>
              <w:rPr>
                <w:sz w:val="24"/>
                <w:szCs w:val="24"/>
                <w:lang w:val="el-GR"/>
              </w:rPr>
            </w:pPr>
          </w:p>
          <w:p w14:paraId="26DD939B" w14:textId="77777777" w:rsidR="002C451E" w:rsidRDefault="002C451E">
            <w:pPr>
              <w:rPr>
                <w:sz w:val="24"/>
                <w:szCs w:val="24"/>
                <w:lang w:val="el-GR"/>
              </w:rPr>
            </w:pPr>
          </w:p>
          <w:p w14:paraId="1D74724F" w14:textId="77777777" w:rsidR="002C451E" w:rsidRDefault="002C451E">
            <w:pPr>
              <w:rPr>
                <w:sz w:val="24"/>
                <w:szCs w:val="24"/>
                <w:lang w:val="el-GR"/>
              </w:rPr>
            </w:pPr>
          </w:p>
          <w:p w14:paraId="175201BD" w14:textId="77777777" w:rsidR="00B023D5" w:rsidRDefault="00417AC6" w:rsidP="00012777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noProof/>
                <w:sz w:val="24"/>
                <w:szCs w:val="24"/>
              </w:rPr>
              <w:drawing>
                <wp:inline distT="0" distB="0" distL="0" distR="0" wp14:anchorId="45EC7829" wp14:editId="1BCA92EA">
                  <wp:extent cx="2191469" cy="1968500"/>
                  <wp:effectExtent l="0" t="0" r="0" b="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4704" cy="20342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197C9D" w14:textId="77777777" w:rsidR="001C613F" w:rsidRPr="0049109C" w:rsidRDefault="001C613F" w:rsidP="00012777">
            <w:pPr>
              <w:rPr>
                <w:sz w:val="24"/>
                <w:szCs w:val="24"/>
                <w:lang w:val="el-GR"/>
              </w:rPr>
            </w:pPr>
          </w:p>
          <w:p w14:paraId="45EA9048" w14:textId="3F9C81A8" w:rsidR="00D7297B" w:rsidRDefault="00D7297B">
            <w:pPr>
              <w:rPr>
                <w:sz w:val="24"/>
                <w:szCs w:val="24"/>
                <w:lang w:val="el-GR"/>
              </w:rPr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908"/>
              <w:gridCol w:w="1908"/>
              <w:gridCol w:w="1909"/>
              <w:gridCol w:w="1909"/>
            </w:tblGrid>
            <w:tr w:rsidR="006668DB" w14:paraId="63057695" w14:textId="77777777" w:rsidTr="00402753">
              <w:trPr>
                <w:jc w:val="center"/>
              </w:trPr>
              <w:tc>
                <w:tcPr>
                  <w:tcW w:w="1908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14:paraId="2F67916B" w14:textId="77777777" w:rsidR="006668DB" w:rsidRDefault="006668DB">
                  <w:pPr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1908" w:type="dxa"/>
                  <w:tcBorders>
                    <w:left w:val="single" w:sz="4" w:space="0" w:color="auto"/>
                  </w:tcBorders>
                </w:tcPr>
                <w:p w14:paraId="33428D8A" w14:textId="3EEC393B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  <w:r>
                    <w:rPr>
                      <w:sz w:val="24"/>
                      <w:szCs w:val="24"/>
                      <w:lang w:val="el-GR"/>
                    </w:rPr>
                    <w:t>Σχήμα 1</w:t>
                  </w:r>
                </w:p>
              </w:tc>
              <w:tc>
                <w:tcPr>
                  <w:tcW w:w="1909" w:type="dxa"/>
                </w:tcPr>
                <w:p w14:paraId="1B3CAE8B" w14:textId="78122CA2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  <w:r>
                    <w:rPr>
                      <w:sz w:val="24"/>
                      <w:szCs w:val="24"/>
                      <w:lang w:val="el-GR"/>
                    </w:rPr>
                    <w:t>Σχήμα 2</w:t>
                  </w:r>
                </w:p>
              </w:tc>
              <w:tc>
                <w:tcPr>
                  <w:tcW w:w="1909" w:type="dxa"/>
                </w:tcPr>
                <w:p w14:paraId="0200C1F2" w14:textId="4F65D9E5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  <w:r>
                    <w:rPr>
                      <w:sz w:val="24"/>
                      <w:szCs w:val="24"/>
                      <w:lang w:val="el-GR"/>
                    </w:rPr>
                    <w:t>Σχήμα 3</w:t>
                  </w:r>
                </w:p>
              </w:tc>
            </w:tr>
            <w:tr w:rsidR="006668DB" w14:paraId="29A1687E" w14:textId="77777777" w:rsidTr="00402753">
              <w:trPr>
                <w:jc w:val="center"/>
              </w:trPr>
              <w:tc>
                <w:tcPr>
                  <w:tcW w:w="1908" w:type="dxa"/>
                  <w:tcBorders>
                    <w:top w:val="single" w:sz="4" w:space="0" w:color="auto"/>
                  </w:tcBorders>
                </w:tcPr>
                <w:p w14:paraId="63A32B49" w14:textId="35CF18C8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  <w:r>
                    <w:rPr>
                      <w:sz w:val="24"/>
                      <w:szCs w:val="24"/>
                      <w:lang w:val="el-GR"/>
                    </w:rPr>
                    <w:t>Είδος Τριγώνου</w:t>
                  </w:r>
                </w:p>
              </w:tc>
              <w:tc>
                <w:tcPr>
                  <w:tcW w:w="1908" w:type="dxa"/>
                </w:tcPr>
                <w:p w14:paraId="05C084B6" w14:textId="77777777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1909" w:type="dxa"/>
                </w:tcPr>
                <w:p w14:paraId="45AFF0E4" w14:textId="77777777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</w:p>
              </w:tc>
              <w:tc>
                <w:tcPr>
                  <w:tcW w:w="1909" w:type="dxa"/>
                </w:tcPr>
                <w:p w14:paraId="09B92C34" w14:textId="77777777" w:rsidR="006668DB" w:rsidRDefault="006668DB" w:rsidP="00402753">
                  <w:pPr>
                    <w:jc w:val="center"/>
                    <w:rPr>
                      <w:sz w:val="24"/>
                      <w:szCs w:val="24"/>
                      <w:lang w:val="el-GR"/>
                    </w:rPr>
                  </w:pPr>
                </w:p>
              </w:tc>
            </w:tr>
          </w:tbl>
          <w:p w14:paraId="52ADECCD" w14:textId="77777777" w:rsidR="001C613F" w:rsidRPr="0049109C" w:rsidRDefault="001C613F">
            <w:pPr>
              <w:rPr>
                <w:sz w:val="24"/>
                <w:szCs w:val="24"/>
                <w:lang w:val="el-GR"/>
              </w:rPr>
            </w:pPr>
          </w:p>
        </w:tc>
      </w:tr>
      <w:tr w:rsidR="00761775" w:rsidRPr="00D63253" w14:paraId="177E3371" w14:textId="77777777" w:rsidTr="0041366E">
        <w:trPr>
          <w:trHeight w:val="180"/>
        </w:trPr>
        <w:tc>
          <w:tcPr>
            <w:tcW w:w="399" w:type="dxa"/>
          </w:tcPr>
          <w:p w14:paraId="5965AD95" w14:textId="77777777" w:rsidR="00761775" w:rsidRPr="0049109C" w:rsidRDefault="00761775" w:rsidP="00761775">
            <w:pPr>
              <w:rPr>
                <w:sz w:val="24"/>
                <w:szCs w:val="24"/>
                <w:lang w:val="el-GR"/>
              </w:rPr>
            </w:pPr>
            <w:r w:rsidRPr="0049109C">
              <w:rPr>
                <w:sz w:val="24"/>
                <w:szCs w:val="24"/>
                <w:lang w:val="el-GR"/>
              </w:rPr>
              <w:lastRenderedPageBreak/>
              <w:t>3.</w:t>
            </w:r>
          </w:p>
        </w:tc>
        <w:tc>
          <w:tcPr>
            <w:tcW w:w="9774" w:type="dxa"/>
          </w:tcPr>
          <w:p w14:paraId="2CC12431" w14:textId="77777777" w:rsidR="00761775" w:rsidRDefault="00761775" w:rsidP="00761775">
            <w:pPr>
              <w:tabs>
                <w:tab w:val="left" w:pos="-15309"/>
              </w:tabs>
              <w:jc w:val="both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Οι  μαθητές μιας τάξης του σχολείου Φόρουμ ρωτήθηκαν πόσες ώρες ασχολούνται με αθλητικές δραστηριότητες κατά τη διάρκεια μιας εβδομάδας και τα αποτελέσματα φαίνονται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στο 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παρακάτω</w:t>
            </w:r>
            <w:r w:rsidR="0041366E" w:rsidRPr="0041366E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</w:t>
            </w:r>
            <w:proofErr w:type="spellStart"/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ραβδόγραμμα</w:t>
            </w:r>
            <w:proofErr w:type="spellEnd"/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08963755" w14:textId="77777777" w:rsidR="00761775" w:rsidRDefault="00761775" w:rsidP="00761775">
            <w:pPr>
              <w:tabs>
                <w:tab w:val="left" w:pos="-15309"/>
              </w:tabs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</w:p>
          <w:p w14:paraId="05D56EF5" w14:textId="77777777" w:rsidR="00761775" w:rsidRPr="00D7297B" w:rsidRDefault="00761775" w:rsidP="00761775">
            <w:pPr>
              <w:tabs>
                <w:tab w:val="left" w:pos="-15309"/>
              </w:tabs>
              <w:jc w:val="center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>
              <w:rPr>
                <w:noProof/>
              </w:rPr>
              <w:drawing>
                <wp:inline distT="0" distB="0" distL="0" distR="0" wp14:anchorId="4572E290" wp14:editId="636A9A0F">
                  <wp:extent cx="4241800" cy="2441614"/>
                  <wp:effectExtent l="0" t="0" r="0" b="0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9376" cy="24517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0E4D85" w14:textId="77777777" w:rsidR="00761775" w:rsidRPr="00D7297B" w:rsidRDefault="00761775" w:rsidP="00761775">
            <w:pPr>
              <w:tabs>
                <w:tab w:val="left" w:pos="-15309"/>
              </w:tabs>
              <w:spacing w:line="360" w:lineRule="auto"/>
              <w:rPr>
                <w:rFonts w:ascii="Calibri" w:eastAsiaTheme="minorEastAsia" w:hAnsi="Calibri" w:cs="Calibri"/>
                <w:sz w:val="24"/>
                <w:szCs w:val="24"/>
              </w:rPr>
            </w:pPr>
          </w:p>
          <w:p w14:paraId="07C0E114" w14:textId="77777777" w:rsidR="00761775" w:rsidRPr="00D7297B" w:rsidRDefault="00761775" w:rsidP="00761775">
            <w:pPr>
              <w:tabs>
                <w:tab w:val="left" w:pos="-15309"/>
              </w:tabs>
              <w:spacing w:line="480" w:lineRule="auto"/>
              <w:ind w:right="376"/>
              <w:rPr>
                <w:rFonts w:ascii="Calibri" w:eastAsiaTheme="minorEastAsia" w:hAnsi="Calibri" w:cs="Calibri"/>
                <w:sz w:val="24"/>
                <w:szCs w:val="24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</w:rPr>
              <w:t>α) Να υπ</w:t>
            </w:r>
            <w:proofErr w:type="spellStart"/>
            <w:r w:rsidRPr="00D7297B">
              <w:rPr>
                <w:rFonts w:ascii="Calibri" w:eastAsiaTheme="minorEastAsia" w:hAnsi="Calibri" w:cs="Calibri"/>
                <w:sz w:val="24"/>
                <w:szCs w:val="24"/>
              </w:rPr>
              <w:t>ολογίσετε</w:t>
            </w:r>
            <w:proofErr w:type="spellEnd"/>
            <w:r w:rsidRPr="00D7297B">
              <w:rPr>
                <w:rFonts w:ascii="Calibri" w:eastAsiaTheme="minorEastAsia" w:hAnsi="Calibri" w:cs="Calibri"/>
                <w:sz w:val="24"/>
                <w:szCs w:val="24"/>
              </w:rPr>
              <w:t xml:space="preserve">:                                                                                                                                                                                          </w:t>
            </w:r>
          </w:p>
          <w:p w14:paraId="0D87761D" w14:textId="77777777" w:rsidR="00761775" w:rsidRPr="00D7297B" w:rsidRDefault="00761775" w:rsidP="00012777">
            <w:pPr>
              <w:pStyle w:val="ListParagraph"/>
              <w:numPr>
                <w:ilvl w:val="0"/>
                <w:numId w:val="5"/>
              </w:numPr>
              <w:tabs>
                <w:tab w:val="left" w:pos="-15309"/>
              </w:tabs>
              <w:spacing w:after="0" w:line="720" w:lineRule="auto"/>
              <w:ind w:left="733" w:hanging="218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Το πλήθος των μαθητών που ρωτήθηκαν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20CAF2B4" w14:textId="0FE29876" w:rsidR="00761775" w:rsidRPr="00A13C25" w:rsidRDefault="00761775" w:rsidP="00012777">
            <w:pPr>
              <w:pStyle w:val="ListParagraph"/>
              <w:numPr>
                <w:ilvl w:val="0"/>
                <w:numId w:val="5"/>
              </w:numPr>
              <w:tabs>
                <w:tab w:val="left" w:pos="-15309"/>
              </w:tabs>
              <w:spacing w:after="0" w:line="720" w:lineRule="auto"/>
              <w:ind w:left="733" w:hanging="218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Πόσα παιδιά αθλούνται περισσότερο από </w:t>
            </w:r>
            <w:r w:rsidR="00402753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3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ώρες;</w:t>
            </w:r>
          </w:p>
          <w:p w14:paraId="24CDB7C3" w14:textId="22B714CE" w:rsidR="00761775" w:rsidRPr="00D7297B" w:rsidRDefault="00761775" w:rsidP="00012777">
            <w:pPr>
              <w:pStyle w:val="ListParagraph"/>
              <w:numPr>
                <w:ilvl w:val="0"/>
                <w:numId w:val="5"/>
              </w:numPr>
              <w:tabs>
                <w:tab w:val="left" w:pos="-15309"/>
              </w:tabs>
              <w:spacing w:after="0" w:line="720" w:lineRule="auto"/>
              <w:ind w:left="733" w:hanging="218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Πόσα παιδιά αθλούνται το πολύ </w:t>
            </w:r>
            <w:r w:rsidR="00402753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2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ώρες;</w:t>
            </w:r>
          </w:p>
          <w:p w14:paraId="030F7B8D" w14:textId="77777777" w:rsidR="00761775" w:rsidRDefault="00761775" w:rsidP="00012777">
            <w:pPr>
              <w:pStyle w:val="ListParagraph"/>
              <w:numPr>
                <w:ilvl w:val="0"/>
                <w:numId w:val="5"/>
              </w:numPr>
              <w:tabs>
                <w:tab w:val="left" w:pos="-15309"/>
              </w:tabs>
              <w:spacing w:after="0" w:line="720" w:lineRule="auto"/>
              <w:ind w:left="733" w:hanging="218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Το ποσοστό των μαθητών που δεν αθλούνται καθόλου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04037D2F" w14:textId="77777777" w:rsidR="002C16CE" w:rsidRDefault="002C16CE" w:rsidP="002C16CE">
            <w:pPr>
              <w:pStyle w:val="ListParagraph"/>
              <w:tabs>
                <w:tab w:val="left" w:pos="-15309"/>
              </w:tabs>
              <w:spacing w:after="0" w:line="720" w:lineRule="auto"/>
              <w:ind w:left="733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</w:p>
          <w:p w14:paraId="5C7135EC" w14:textId="07EA9ECD" w:rsidR="0041366E" w:rsidRPr="009211E0" w:rsidRDefault="00761775" w:rsidP="00F75AF0">
            <w:pPr>
              <w:tabs>
                <w:tab w:val="left" w:pos="-15309"/>
              </w:tabs>
              <w:jc w:val="both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β) Αν επιλέξουμε στην τύχη ένα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ν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μαθητή από την τάξη αυτή, ποια η πιθανότητα των πιο</w:t>
            </w:r>
            <w:r w:rsidR="00F75AF0" w:rsidRPr="009211E0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κάτω</w:t>
            </w:r>
            <w:r w:rsidR="00F75AF0" w:rsidRPr="009211E0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</w:t>
            </w:r>
          </w:p>
          <w:p w14:paraId="4EDAC9C8" w14:textId="31BAFE5C" w:rsidR="00F75AF0" w:rsidRPr="009211E0" w:rsidRDefault="00F75AF0" w:rsidP="00F75AF0">
            <w:pPr>
              <w:tabs>
                <w:tab w:val="left" w:pos="-15309"/>
              </w:tabs>
              <w:jc w:val="both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9211E0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    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ενδεχομένων:        </w:t>
            </w:r>
          </w:p>
          <w:p w14:paraId="7E2E80C6" w14:textId="77777777" w:rsidR="00761775" w:rsidRPr="00D7297B" w:rsidRDefault="00761775" w:rsidP="0041366E">
            <w:pPr>
              <w:tabs>
                <w:tab w:val="left" w:pos="-15309"/>
              </w:tabs>
              <w:jc w:val="both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                                                                                   </w:t>
            </w:r>
          </w:p>
          <w:p w14:paraId="590F32F3" w14:textId="77777777" w:rsidR="00761775" w:rsidRPr="00D7297B" w:rsidRDefault="00761775" w:rsidP="00012777">
            <w:pPr>
              <w:tabs>
                <w:tab w:val="left" w:pos="-15309"/>
              </w:tabs>
              <w:spacing w:line="720" w:lineRule="auto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    Α: Να αθλ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εί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ται μια ώρα την εβδομάδα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37227A68" w14:textId="4E99447F" w:rsidR="00761775" w:rsidRPr="00D7297B" w:rsidRDefault="0041366E" w:rsidP="00012777">
            <w:pPr>
              <w:tabs>
                <w:tab w:val="left" w:pos="-15309"/>
              </w:tabs>
              <w:spacing w:line="720" w:lineRule="auto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41366E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    </w:t>
            </w:r>
            <w:r w:rsidR="00761775"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Β: Να αθλ</w:t>
            </w:r>
            <w:r w:rsidR="00761775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εί</w:t>
            </w:r>
            <w:r w:rsidR="00761775"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ται τουλάχιστον </w:t>
            </w:r>
            <w:r w:rsidR="00402753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5</w:t>
            </w:r>
            <w:r w:rsidR="00761775"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ώρες την εβδομάδα</w:t>
            </w:r>
            <w:r w:rsidR="00761775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40BEB15C" w14:textId="77777777" w:rsidR="0041366E" w:rsidRPr="009211E0" w:rsidRDefault="00761775" w:rsidP="0041366E">
            <w:pPr>
              <w:tabs>
                <w:tab w:val="left" w:pos="-15309"/>
              </w:tabs>
              <w:spacing w:line="720" w:lineRule="auto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     Γ: Να αθλ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εί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ται </w:t>
            </w:r>
            <w:r w:rsidR="009051DE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 xml:space="preserve">ακριβώς </w:t>
            </w:r>
            <w:r w:rsidRPr="00D7297B"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4 ώρες την εβδομάδα</w:t>
            </w:r>
            <w:r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  <w:t>.</w:t>
            </w:r>
          </w:p>
          <w:p w14:paraId="4BFF1AC0" w14:textId="77777777" w:rsidR="0041366E" w:rsidRDefault="0041366E" w:rsidP="0041366E">
            <w:pPr>
              <w:tabs>
                <w:tab w:val="left" w:pos="-15309"/>
              </w:tabs>
              <w:spacing w:line="720" w:lineRule="auto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</w:p>
          <w:p w14:paraId="6EA6FE7F" w14:textId="68E59E84" w:rsidR="00402753" w:rsidRPr="009211E0" w:rsidRDefault="00402753" w:rsidP="0041366E">
            <w:pPr>
              <w:tabs>
                <w:tab w:val="left" w:pos="-15309"/>
              </w:tabs>
              <w:spacing w:line="720" w:lineRule="auto"/>
              <w:rPr>
                <w:rFonts w:ascii="Calibri" w:eastAsiaTheme="minorEastAsia" w:hAnsi="Calibri" w:cs="Calibri"/>
                <w:sz w:val="24"/>
                <w:szCs w:val="24"/>
                <w:lang w:val="el-GR"/>
              </w:rPr>
            </w:pPr>
          </w:p>
        </w:tc>
      </w:tr>
      <w:tr w:rsidR="00761775" w:rsidRPr="00761775" w14:paraId="240A6D85" w14:textId="77777777" w:rsidTr="00254EA1">
        <w:tc>
          <w:tcPr>
            <w:tcW w:w="399" w:type="dxa"/>
          </w:tcPr>
          <w:p w14:paraId="5F883FB4" w14:textId="77777777" w:rsidR="00761775" w:rsidRPr="00D7297B" w:rsidRDefault="00761775" w:rsidP="00761775">
            <w:pPr>
              <w:rPr>
                <w:rFonts w:ascii="Calibri" w:hAnsi="Calibri" w:cs="Calibri"/>
                <w:sz w:val="24"/>
                <w:szCs w:val="24"/>
                <w:lang w:val="el-GR"/>
              </w:rPr>
            </w:pPr>
            <w:r w:rsidRPr="00D7297B">
              <w:rPr>
                <w:rFonts w:ascii="Calibri" w:hAnsi="Calibri" w:cs="Calibri"/>
                <w:sz w:val="24"/>
                <w:szCs w:val="24"/>
                <w:lang w:val="el-GR"/>
              </w:rPr>
              <w:lastRenderedPageBreak/>
              <w:t>4.</w:t>
            </w:r>
          </w:p>
        </w:tc>
        <w:tc>
          <w:tcPr>
            <w:tcW w:w="9774" w:type="dxa"/>
          </w:tcPr>
          <w:p w14:paraId="0900CB70" w14:textId="71C41608" w:rsidR="00761775" w:rsidRPr="0049109C" w:rsidRDefault="00761775" w:rsidP="00761775">
            <w:pPr>
              <w:jc w:val="both"/>
              <w:rPr>
                <w:rFonts w:cstheme="minorHAnsi"/>
                <w:sz w:val="24"/>
                <w:szCs w:val="24"/>
                <w:lang w:val="el-GR"/>
              </w:rPr>
            </w:pPr>
            <w:r w:rsidRPr="0049109C">
              <w:rPr>
                <w:rFonts w:cstheme="minorHAnsi"/>
                <w:sz w:val="24"/>
                <w:szCs w:val="24"/>
                <w:lang w:val="el-GR"/>
              </w:rPr>
              <w:t>Σε ένα διαγωνισμό αφίσας που προκήρυξε ο όμιλος «Φίλοι των Καρδιοπαθών», η Αλεξάνδρα, μαθήτρια της Α΄ Γυμνασίου της Ιδιωτικής Ελληνικής Σχολής ΦΟΡΟΥΜ, πήρε το πρώτο βραβείο σχεδιάζοντας την πιο κάτω αφίσα. Το ΑΒΓΔ είναι ορθογώνιο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με μήκος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rFonts w:cstheme="minorHAnsi"/>
                <w:position w:val="-6"/>
                <w:sz w:val="24"/>
                <w:szCs w:val="24"/>
                <w:lang w:val="el-GR"/>
              </w:rPr>
              <w:object w:dxaOrig="1060" w:dyaOrig="260" w14:anchorId="0BA512EF">
                <v:shape id="_x0000_i1040" type="#_x0000_t75" style="width:53.8pt;height:13pt" o:ole="">
                  <v:imagedata r:id="rId47" o:title=""/>
                </v:shape>
                <o:OLEObject Type="Embed" ProgID="Equation.DSMT4" ShapeID="_x0000_i1040" DrawAspect="Content" ObjectID="_1621157885" r:id="rId48"/>
              </w:objec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, πλάτος</w:t>
            </w:r>
            <w:r w:rsidRPr="0049109C">
              <w:rPr>
                <w:rFonts w:cstheme="minorHAnsi"/>
                <w:position w:val="-6"/>
                <w:sz w:val="24"/>
                <w:szCs w:val="24"/>
                <w:lang w:val="el-GR"/>
              </w:rPr>
              <w:object w:dxaOrig="900" w:dyaOrig="260" w14:anchorId="56D41A5D">
                <v:shape id="_x0000_i1041" type="#_x0000_t75" style="width:45.1pt;height:13pt" o:ole="">
                  <v:imagedata r:id="rId49" o:title=""/>
                </v:shape>
                <o:OLEObject Type="Embed" ProgID="Equation.DSMT4" ShapeID="_x0000_i1041" DrawAspect="Content" ObjectID="_1621157886" r:id="rId50"/>
              </w:objec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, και το ΖΕΒΑ είναι ισοσκελές τραπέζιο με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rFonts w:cstheme="minorHAnsi"/>
                <w:position w:val="-6"/>
                <w:sz w:val="24"/>
                <w:szCs w:val="24"/>
                <w:lang w:val="el-GR"/>
              </w:rPr>
              <w:object w:dxaOrig="1060" w:dyaOrig="260" w14:anchorId="22043CD3">
                <v:shape id="_x0000_i1042" type="#_x0000_t75" style="width:53.8pt;height:13pt" o:ole="">
                  <v:imagedata r:id="rId51" o:title=""/>
                </v:shape>
                <o:OLEObject Type="Embed" ProgID="Equation.DSMT4" ShapeID="_x0000_i1042" DrawAspect="Content" ObjectID="_1621157887" r:id="rId52"/>
              </w:objec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Το ΑΒΗ είναι ισοσκελές τρίγωνο</w:t>
            </w:r>
            <w:r>
              <w:rPr>
                <w:rFonts w:cstheme="minorHAnsi"/>
                <w:sz w:val="24"/>
                <w:szCs w:val="24"/>
                <w:lang w:val="el-GR"/>
              </w:rPr>
              <w:t xml:space="preserve"> (ΑΗ=ΗΒ)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που έχει την κορυφή του Η στο μέσο </w:t>
            </w:r>
            <w:r>
              <w:rPr>
                <w:rFonts w:cstheme="minorHAnsi"/>
                <w:sz w:val="24"/>
                <w:szCs w:val="24"/>
                <w:lang w:val="el-GR"/>
              </w:rPr>
              <w:t xml:space="preserve">της 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πλευράς ΔΓ. Το Μ είναι το μέσο της πλευράς ΑΒ και ΑΝΜ, ΜΞΒ είναι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δύο </w:t>
            </w:r>
            <w:r w:rsidRPr="00F3582C">
              <w:rPr>
                <w:rFonts w:cstheme="minorHAnsi"/>
                <w:b/>
                <w:sz w:val="24"/>
                <w:szCs w:val="24"/>
                <w:lang w:val="el-GR"/>
              </w:rPr>
              <w:t>ίσα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ημικύκλια με κέντρ</w:t>
            </w:r>
            <w:r w:rsidR="00BE437D">
              <w:rPr>
                <w:rFonts w:cstheme="minorHAnsi"/>
                <w:sz w:val="24"/>
                <w:szCs w:val="24"/>
                <w:lang w:val="el-GR"/>
              </w:rPr>
              <w:t>α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Κ και Λ αντίστοιχα. Να βρείτε το εμβαδόν της σκιασμένης επιφάνειας της αφίσας.</w:t>
            </w:r>
            <w:r>
              <w:rPr>
                <w:rFonts w:cstheme="minorHAnsi"/>
                <w:sz w:val="24"/>
                <w:szCs w:val="24"/>
                <w:lang w:val="el-GR"/>
              </w:rPr>
              <w:t xml:space="preserve"> ( Η απάντηση σας να δοθεί συναρτήσει του π)</w:t>
            </w:r>
          </w:p>
          <w:p w14:paraId="7E894281" w14:textId="77777777" w:rsidR="00761775" w:rsidRDefault="00761775" w:rsidP="00761775">
            <w:pPr>
              <w:rPr>
                <w:color w:val="FF0000"/>
                <w:lang w:val="el-GR"/>
              </w:rPr>
            </w:pPr>
          </w:p>
          <w:p w14:paraId="72C93F41" w14:textId="77777777" w:rsidR="00761775" w:rsidRDefault="00761775" w:rsidP="00761775">
            <w:pPr>
              <w:jc w:val="right"/>
              <w:rPr>
                <w:lang w:val="el-GR"/>
              </w:rPr>
            </w:pPr>
            <w:r>
              <w:rPr>
                <w:noProof/>
              </w:rPr>
              <w:drawing>
                <wp:inline distT="0" distB="0" distL="0" distR="0" wp14:anchorId="179E38BB" wp14:editId="2BF31BC0">
                  <wp:extent cx="3326411" cy="2255520"/>
                  <wp:effectExtent l="0" t="0" r="0" b="0"/>
                  <wp:docPr id="5" name="Εικόνα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3970" cy="2267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8C8C23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03E8E75F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1900D406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4FD2999C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D5BCEAF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261507B0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0FD4A4EF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6BC82EED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9BD2C96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6964654F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4B8F7A6A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A5811DE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FB257EC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7E3F69C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F78C4DD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7255EC6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4FB1C1F2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16A4FF5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168A4B30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2733A8A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2999B2A0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08666C96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C605C68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7C5D82C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7C02FA61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194C58BF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  <w:lang w:val="el-GR"/>
              </w:rPr>
            </w:pPr>
          </w:p>
          <w:p w14:paraId="53C373F2" w14:textId="77777777" w:rsidR="00761775" w:rsidRDefault="00761775" w:rsidP="00761775">
            <w:pPr>
              <w:rPr>
                <w:rFonts w:ascii="Calibri" w:hAnsi="Calibri" w:cs="Calibri"/>
                <w:color w:val="FF0000"/>
                <w:sz w:val="24"/>
                <w:szCs w:val="24"/>
              </w:rPr>
            </w:pPr>
          </w:p>
          <w:p w14:paraId="0C43E73B" w14:textId="77777777" w:rsidR="0041366E" w:rsidRPr="0041366E" w:rsidRDefault="0041366E" w:rsidP="00761775">
            <w:pPr>
              <w:rPr>
                <w:rFonts w:ascii="Calibri" w:hAnsi="Calibri" w:cs="Calibri"/>
                <w:color w:val="FF0000"/>
                <w:sz w:val="24"/>
                <w:szCs w:val="24"/>
              </w:rPr>
            </w:pPr>
          </w:p>
        </w:tc>
      </w:tr>
      <w:tr w:rsidR="00761775" w:rsidRPr="00402753" w14:paraId="1573C72D" w14:textId="77777777" w:rsidTr="00254EA1">
        <w:tc>
          <w:tcPr>
            <w:tcW w:w="399" w:type="dxa"/>
          </w:tcPr>
          <w:p w14:paraId="3F184BCD" w14:textId="77777777" w:rsidR="00761775" w:rsidRPr="008A3847" w:rsidRDefault="00761775" w:rsidP="00761775">
            <w:pPr>
              <w:rPr>
                <w:lang w:val="el-GR"/>
              </w:rPr>
            </w:pPr>
            <w:r>
              <w:rPr>
                <w:lang w:val="el-GR"/>
              </w:rPr>
              <w:lastRenderedPageBreak/>
              <w:t>5.</w:t>
            </w:r>
          </w:p>
        </w:tc>
        <w:tc>
          <w:tcPr>
            <w:tcW w:w="9774" w:type="dxa"/>
          </w:tcPr>
          <w:p w14:paraId="2220D210" w14:textId="77777777" w:rsidR="00761775" w:rsidRPr="0049109C" w:rsidRDefault="00761775" w:rsidP="00761775">
            <w:pPr>
              <w:jc w:val="both"/>
              <w:rPr>
                <w:rFonts w:cstheme="minorHAnsi"/>
                <w:sz w:val="24"/>
                <w:szCs w:val="24"/>
                <w:lang w:val="el-GR"/>
              </w:rPr>
            </w:pPr>
            <w:r w:rsidRPr="0049109C"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  <w:t>α) Ο Κυριάκος και ο Ιωακείμ έχουν μηνιαίο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 μισθό €1</w:t>
            </w:r>
            <w:r w:rsidR="00441040">
              <w:rPr>
                <w:rFonts w:cstheme="minorHAnsi"/>
                <w:sz w:val="24"/>
                <w:szCs w:val="24"/>
                <w:lang w:val="el-GR"/>
              </w:rPr>
              <w:t>0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 xml:space="preserve">00. Στον Κυριάκο έγινε αύξηση </w:t>
            </w:r>
            <w:r w:rsidR="00441040">
              <w:rPr>
                <w:rFonts w:cstheme="minorHAnsi"/>
                <w:sz w:val="24"/>
                <w:szCs w:val="24"/>
                <w:lang w:val="el-GR"/>
              </w:rPr>
              <w:t>12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% και στον Ιωακείμ μείωση 5% πάνω στον νέο μισθό του Κυριάκου.</w:t>
            </w:r>
            <w:r w:rsidR="0041366E" w:rsidRPr="0041366E">
              <w:rPr>
                <w:rFonts w:cstheme="minorHAnsi"/>
                <w:sz w:val="24"/>
                <w:szCs w:val="24"/>
                <w:lang w:val="el-GR"/>
              </w:rPr>
              <w:t xml:space="preserve"> 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Να βρείτε τους νέους μισθούς</w:t>
            </w:r>
            <w:r w:rsidR="00441040">
              <w:rPr>
                <w:rFonts w:cstheme="minorHAnsi"/>
                <w:sz w:val="24"/>
                <w:szCs w:val="24"/>
                <w:lang w:val="el-GR"/>
              </w:rPr>
              <w:t xml:space="preserve"> του Κυριάκου και του Ιωακείμ</w:t>
            </w:r>
            <w:r w:rsidRPr="0049109C">
              <w:rPr>
                <w:rFonts w:cstheme="minorHAnsi"/>
                <w:sz w:val="24"/>
                <w:szCs w:val="24"/>
                <w:lang w:val="el-GR"/>
              </w:rPr>
              <w:t>.</w:t>
            </w:r>
          </w:p>
          <w:p w14:paraId="60277A70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65911797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0A42F432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459ECAB3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7D31921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877FA99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2DD5CA47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DBDC1A8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3BB4F40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3DC48F3" w14:textId="77777777" w:rsidR="005B2763" w:rsidRDefault="005B2763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64E79879" w14:textId="77777777" w:rsidR="005B2763" w:rsidRDefault="005B2763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23D14016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2D945593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2EA3AA1E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57C1FFD6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4880A4C3" w14:textId="77777777" w:rsidR="00761775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0A3D9586" w14:textId="77777777" w:rsidR="00761775" w:rsidRPr="0049109C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779DF07F" w14:textId="77777777" w:rsidR="00761775" w:rsidRPr="0049109C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01202889" w14:textId="77777777" w:rsidR="00761775" w:rsidRPr="0049109C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</w:p>
          <w:p w14:paraId="49BFAE91" w14:textId="031B58FD" w:rsidR="00761775" w:rsidRPr="005538C9" w:rsidRDefault="00761775" w:rsidP="00761775">
            <w:pPr>
              <w:jc w:val="both"/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</w:pPr>
            <w:proofErr w:type="spellStart"/>
            <w:r w:rsidRPr="0049109C"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  <w:t>β)</w:t>
            </w:r>
            <w:r w:rsidR="00402753"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  <w:t>Ένας</w:t>
            </w:r>
            <w:proofErr w:type="spellEnd"/>
            <w:r w:rsidR="00402753"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  <w:t xml:space="preserve"> δράκος έχει 5 κεφάλια. Κάθε φορά που κάποιος του κόβει ένα κεφάλι, στη θέση του βγαίνουν αμέσως 4 νέα κεφάλια. Ο Ηρακλής καταφέρνει την πρώτη φορά και κόβει 2 κεφάλια. Τη δεύτερη φορά κόβει 6 κεφάλια. Πόσα κεφάλια έχει τώρα ο δράκος </w:t>
            </w:r>
            <w:r w:rsidRPr="00236476">
              <w:rPr>
                <w:rFonts w:cstheme="minorHAnsi"/>
                <w:color w:val="000000"/>
                <w:sz w:val="24"/>
                <w:szCs w:val="24"/>
                <w:shd w:val="clear" w:color="auto" w:fill="FFFFFF"/>
                <w:lang w:val="el-GR"/>
              </w:rPr>
              <w:t>;</w:t>
            </w:r>
          </w:p>
          <w:p w14:paraId="5998BD41" w14:textId="77777777" w:rsidR="00761775" w:rsidRDefault="00761775" w:rsidP="00761775">
            <w:pPr>
              <w:rPr>
                <w:rFonts w:cstheme="minorHAnsi"/>
                <w:sz w:val="24"/>
                <w:szCs w:val="24"/>
                <w:lang w:val="el-GR"/>
              </w:rPr>
            </w:pPr>
          </w:p>
          <w:p w14:paraId="53A13DFB" w14:textId="77777777" w:rsidR="00761775" w:rsidRDefault="00761775" w:rsidP="00761775">
            <w:pPr>
              <w:rPr>
                <w:rFonts w:cstheme="minorHAnsi"/>
                <w:sz w:val="24"/>
                <w:szCs w:val="24"/>
                <w:lang w:val="el-GR"/>
              </w:rPr>
            </w:pPr>
          </w:p>
          <w:p w14:paraId="6BD39814" w14:textId="77777777" w:rsidR="00761775" w:rsidRDefault="00761775" w:rsidP="00761775">
            <w:pPr>
              <w:rPr>
                <w:rFonts w:cstheme="minorHAnsi"/>
                <w:sz w:val="24"/>
                <w:szCs w:val="24"/>
                <w:lang w:val="el-GR"/>
              </w:rPr>
            </w:pPr>
          </w:p>
          <w:p w14:paraId="2F7E2590" w14:textId="77777777" w:rsidR="00761775" w:rsidRPr="008A3847" w:rsidRDefault="00761775" w:rsidP="00761775">
            <w:pPr>
              <w:jc w:val="right"/>
              <w:rPr>
                <w:lang w:val="el-GR"/>
              </w:rPr>
            </w:pPr>
          </w:p>
        </w:tc>
      </w:tr>
    </w:tbl>
    <w:p w14:paraId="15ACD63A" w14:textId="77777777" w:rsidR="008A3847" w:rsidRPr="00AE411C" w:rsidRDefault="008A3847">
      <w:pPr>
        <w:rPr>
          <w:lang w:val="el-GR"/>
        </w:rPr>
      </w:pPr>
    </w:p>
    <w:p w14:paraId="22A3307C" w14:textId="77777777" w:rsidR="008A3847" w:rsidRPr="00AE411C" w:rsidRDefault="008A3847">
      <w:pPr>
        <w:rPr>
          <w:lang w:val="el-GR"/>
        </w:rPr>
      </w:pPr>
    </w:p>
    <w:p w14:paraId="6987CE79" w14:textId="77777777" w:rsidR="008A3847" w:rsidRPr="00AE411C" w:rsidRDefault="008A3847">
      <w:pPr>
        <w:rPr>
          <w:lang w:val="el-GR"/>
        </w:rPr>
      </w:pPr>
    </w:p>
    <w:p w14:paraId="1A08F876" w14:textId="77777777" w:rsidR="008A3847" w:rsidRPr="00AE411C" w:rsidRDefault="008A3847">
      <w:pPr>
        <w:rPr>
          <w:lang w:val="el-GR"/>
        </w:rPr>
      </w:pPr>
    </w:p>
    <w:p w14:paraId="65308E0C" w14:textId="77777777" w:rsidR="008A3847" w:rsidRPr="00AE411C" w:rsidRDefault="008A3847">
      <w:pPr>
        <w:rPr>
          <w:lang w:val="el-GR"/>
        </w:rPr>
      </w:pPr>
    </w:p>
    <w:p w14:paraId="12C651A2" w14:textId="77777777" w:rsidR="008A3847" w:rsidRPr="00AE411C" w:rsidRDefault="008A3847">
      <w:pPr>
        <w:rPr>
          <w:lang w:val="el-GR"/>
        </w:rPr>
      </w:pPr>
    </w:p>
    <w:p w14:paraId="5D365D36" w14:textId="77777777" w:rsidR="008A3847" w:rsidRPr="00AE411C" w:rsidRDefault="008A3847">
      <w:pPr>
        <w:rPr>
          <w:lang w:val="el-GR"/>
        </w:rPr>
      </w:pPr>
    </w:p>
    <w:p w14:paraId="09A2C4A6" w14:textId="77777777" w:rsidR="008A3847" w:rsidRPr="00AE411C" w:rsidRDefault="008A3847">
      <w:pPr>
        <w:rPr>
          <w:lang w:val="el-GR"/>
        </w:rPr>
      </w:pPr>
    </w:p>
    <w:sectPr w:rsidR="008A3847" w:rsidRPr="00AE411C" w:rsidSect="0041366E">
      <w:footerReference w:type="default" r:id="rId54"/>
      <w:pgSz w:w="11906" w:h="16838"/>
      <w:pgMar w:top="63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FB21C5" w14:textId="77777777" w:rsidR="00624853" w:rsidRDefault="00624853" w:rsidP="00F90754">
      <w:pPr>
        <w:spacing w:after="0" w:line="240" w:lineRule="auto"/>
      </w:pPr>
      <w:r>
        <w:separator/>
      </w:r>
    </w:p>
  </w:endnote>
  <w:endnote w:type="continuationSeparator" w:id="0">
    <w:p w14:paraId="6DBD0129" w14:textId="77777777" w:rsidR="00624853" w:rsidRDefault="00624853" w:rsidP="00F907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27385613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79E366A0" w14:textId="77777777" w:rsidR="00F90754" w:rsidRDefault="00F90754">
            <w:pPr>
              <w:pStyle w:val="Footer"/>
              <w:jc w:val="center"/>
            </w:pPr>
            <w:r>
              <w:rPr>
                <w:lang w:val="el-GR"/>
              </w:rPr>
              <w:t xml:space="preserve">Σελίδα </w:t>
            </w:r>
            <w:r w:rsidR="00716FF1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 w:rsidR="00716FF1">
              <w:rPr>
                <w:b/>
                <w:bCs/>
                <w:sz w:val="24"/>
                <w:szCs w:val="24"/>
              </w:rPr>
              <w:fldChar w:fldCharType="separate"/>
            </w:r>
            <w:r w:rsidR="00D63253">
              <w:rPr>
                <w:b/>
                <w:bCs/>
                <w:noProof/>
              </w:rPr>
              <w:t>4</w:t>
            </w:r>
            <w:r w:rsidR="00716FF1"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el-GR"/>
              </w:rPr>
              <w:t xml:space="preserve"> από </w:t>
            </w:r>
            <w:r w:rsidR="00716FF1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 w:rsidR="00716FF1">
              <w:rPr>
                <w:b/>
                <w:bCs/>
                <w:sz w:val="24"/>
                <w:szCs w:val="24"/>
              </w:rPr>
              <w:fldChar w:fldCharType="separate"/>
            </w:r>
            <w:r w:rsidR="00D63253">
              <w:rPr>
                <w:b/>
                <w:bCs/>
                <w:noProof/>
              </w:rPr>
              <w:t>12</w:t>
            </w:r>
            <w:r w:rsidR="00716FF1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23E4F4A0" w14:textId="77777777" w:rsidR="00F90754" w:rsidRDefault="00F9075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A41441" w14:textId="77777777" w:rsidR="00624853" w:rsidRDefault="00624853" w:rsidP="00F90754">
      <w:pPr>
        <w:spacing w:after="0" w:line="240" w:lineRule="auto"/>
      </w:pPr>
      <w:r>
        <w:separator/>
      </w:r>
    </w:p>
  </w:footnote>
  <w:footnote w:type="continuationSeparator" w:id="0">
    <w:p w14:paraId="75B31C03" w14:textId="77777777" w:rsidR="00624853" w:rsidRDefault="00624853" w:rsidP="00F9075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02FC2"/>
    <w:multiLevelType w:val="hybridMultilevel"/>
    <w:tmpl w:val="E6A63366"/>
    <w:lvl w:ilvl="0" w:tplc="0408001B">
      <w:start w:val="1"/>
      <w:numFmt w:val="low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610DD1"/>
    <w:multiLevelType w:val="hybridMultilevel"/>
    <w:tmpl w:val="7298CEAE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3E0F60"/>
    <w:multiLevelType w:val="hybridMultilevel"/>
    <w:tmpl w:val="1CE4D632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5140EF7"/>
    <w:multiLevelType w:val="hybridMultilevel"/>
    <w:tmpl w:val="3126C4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F40F65"/>
    <w:multiLevelType w:val="hybridMultilevel"/>
    <w:tmpl w:val="4970C2E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011"/>
    <w:rsid w:val="00006010"/>
    <w:rsid w:val="00012777"/>
    <w:rsid w:val="00016A85"/>
    <w:rsid w:val="000310D2"/>
    <w:rsid w:val="000430A9"/>
    <w:rsid w:val="0005443E"/>
    <w:rsid w:val="00056905"/>
    <w:rsid w:val="00085A32"/>
    <w:rsid w:val="0008641F"/>
    <w:rsid w:val="00094322"/>
    <w:rsid w:val="0011410C"/>
    <w:rsid w:val="00167EA7"/>
    <w:rsid w:val="00172154"/>
    <w:rsid w:val="001879B4"/>
    <w:rsid w:val="001A1076"/>
    <w:rsid w:val="001C613F"/>
    <w:rsid w:val="001D2F03"/>
    <w:rsid w:val="001D7172"/>
    <w:rsid w:val="001E1749"/>
    <w:rsid w:val="00236476"/>
    <w:rsid w:val="00254EA1"/>
    <w:rsid w:val="002C16CE"/>
    <w:rsid w:val="002C451E"/>
    <w:rsid w:val="002C4957"/>
    <w:rsid w:val="002D3453"/>
    <w:rsid w:val="0030283B"/>
    <w:rsid w:val="0030477F"/>
    <w:rsid w:val="00307C13"/>
    <w:rsid w:val="003146EE"/>
    <w:rsid w:val="00342310"/>
    <w:rsid w:val="003877E4"/>
    <w:rsid w:val="003F0BEC"/>
    <w:rsid w:val="003F3733"/>
    <w:rsid w:val="00401C54"/>
    <w:rsid w:val="00402753"/>
    <w:rsid w:val="004115C5"/>
    <w:rsid w:val="0041366E"/>
    <w:rsid w:val="00417AC6"/>
    <w:rsid w:val="00441040"/>
    <w:rsid w:val="00461D64"/>
    <w:rsid w:val="004759F1"/>
    <w:rsid w:val="004774E5"/>
    <w:rsid w:val="0049109C"/>
    <w:rsid w:val="004E723E"/>
    <w:rsid w:val="004F7F67"/>
    <w:rsid w:val="005000B5"/>
    <w:rsid w:val="00514FDF"/>
    <w:rsid w:val="00522A69"/>
    <w:rsid w:val="00534B28"/>
    <w:rsid w:val="0055301C"/>
    <w:rsid w:val="005538C9"/>
    <w:rsid w:val="00573F36"/>
    <w:rsid w:val="0059793F"/>
    <w:rsid w:val="005B2763"/>
    <w:rsid w:val="005D333C"/>
    <w:rsid w:val="005E0C4B"/>
    <w:rsid w:val="005E67C4"/>
    <w:rsid w:val="00606081"/>
    <w:rsid w:val="00624853"/>
    <w:rsid w:val="00632611"/>
    <w:rsid w:val="00657A74"/>
    <w:rsid w:val="00660A39"/>
    <w:rsid w:val="006668DB"/>
    <w:rsid w:val="00672591"/>
    <w:rsid w:val="00684274"/>
    <w:rsid w:val="006920A9"/>
    <w:rsid w:val="00694CAB"/>
    <w:rsid w:val="006C335F"/>
    <w:rsid w:val="006D2C81"/>
    <w:rsid w:val="006E7E61"/>
    <w:rsid w:val="006F12E7"/>
    <w:rsid w:val="006F1940"/>
    <w:rsid w:val="006F3874"/>
    <w:rsid w:val="007155B5"/>
    <w:rsid w:val="00716FF1"/>
    <w:rsid w:val="00742A4E"/>
    <w:rsid w:val="00761775"/>
    <w:rsid w:val="007636F5"/>
    <w:rsid w:val="00813CCF"/>
    <w:rsid w:val="00835F99"/>
    <w:rsid w:val="00881828"/>
    <w:rsid w:val="00883BCB"/>
    <w:rsid w:val="008A3847"/>
    <w:rsid w:val="008A6948"/>
    <w:rsid w:val="008D246E"/>
    <w:rsid w:val="008D429E"/>
    <w:rsid w:val="008D547D"/>
    <w:rsid w:val="00904011"/>
    <w:rsid w:val="0090461B"/>
    <w:rsid w:val="009051DE"/>
    <w:rsid w:val="009211E0"/>
    <w:rsid w:val="00930008"/>
    <w:rsid w:val="009379F8"/>
    <w:rsid w:val="00992341"/>
    <w:rsid w:val="009961CC"/>
    <w:rsid w:val="009A0825"/>
    <w:rsid w:val="009D57BB"/>
    <w:rsid w:val="009E32B1"/>
    <w:rsid w:val="009F6DC0"/>
    <w:rsid w:val="00A078D1"/>
    <w:rsid w:val="00A13C25"/>
    <w:rsid w:val="00A24678"/>
    <w:rsid w:val="00A47616"/>
    <w:rsid w:val="00A4773A"/>
    <w:rsid w:val="00A504C4"/>
    <w:rsid w:val="00A5483A"/>
    <w:rsid w:val="00A60570"/>
    <w:rsid w:val="00A7258C"/>
    <w:rsid w:val="00A85AA4"/>
    <w:rsid w:val="00AA676D"/>
    <w:rsid w:val="00AB29F3"/>
    <w:rsid w:val="00AD515C"/>
    <w:rsid w:val="00AE411C"/>
    <w:rsid w:val="00AF508B"/>
    <w:rsid w:val="00AF578B"/>
    <w:rsid w:val="00B023D5"/>
    <w:rsid w:val="00B2687D"/>
    <w:rsid w:val="00B2729E"/>
    <w:rsid w:val="00B52750"/>
    <w:rsid w:val="00B750CB"/>
    <w:rsid w:val="00B75D03"/>
    <w:rsid w:val="00B8239E"/>
    <w:rsid w:val="00B86BD0"/>
    <w:rsid w:val="00BE437D"/>
    <w:rsid w:val="00BE65C2"/>
    <w:rsid w:val="00C070E1"/>
    <w:rsid w:val="00C208DC"/>
    <w:rsid w:val="00C218A7"/>
    <w:rsid w:val="00C25D57"/>
    <w:rsid w:val="00C42367"/>
    <w:rsid w:val="00C65B76"/>
    <w:rsid w:val="00C83922"/>
    <w:rsid w:val="00C87B16"/>
    <w:rsid w:val="00CD6BE7"/>
    <w:rsid w:val="00CF1792"/>
    <w:rsid w:val="00CF4F44"/>
    <w:rsid w:val="00D63253"/>
    <w:rsid w:val="00D72199"/>
    <w:rsid w:val="00D7297B"/>
    <w:rsid w:val="00D82724"/>
    <w:rsid w:val="00DA0E1F"/>
    <w:rsid w:val="00DB6874"/>
    <w:rsid w:val="00DC3891"/>
    <w:rsid w:val="00DC786C"/>
    <w:rsid w:val="00DD157E"/>
    <w:rsid w:val="00DE31EC"/>
    <w:rsid w:val="00E03126"/>
    <w:rsid w:val="00E24F98"/>
    <w:rsid w:val="00E2554A"/>
    <w:rsid w:val="00E34D72"/>
    <w:rsid w:val="00E42DE7"/>
    <w:rsid w:val="00E83BDF"/>
    <w:rsid w:val="00EA7011"/>
    <w:rsid w:val="00EB163A"/>
    <w:rsid w:val="00EB6B69"/>
    <w:rsid w:val="00ED1548"/>
    <w:rsid w:val="00EF37FB"/>
    <w:rsid w:val="00F17F3B"/>
    <w:rsid w:val="00F23E13"/>
    <w:rsid w:val="00F25E43"/>
    <w:rsid w:val="00F3582C"/>
    <w:rsid w:val="00F41C48"/>
    <w:rsid w:val="00F41D6A"/>
    <w:rsid w:val="00F45169"/>
    <w:rsid w:val="00F670B5"/>
    <w:rsid w:val="00F75AF0"/>
    <w:rsid w:val="00F90754"/>
    <w:rsid w:val="00FB2A18"/>
    <w:rsid w:val="00FD3643"/>
    <w:rsid w:val="00FE11AC"/>
    <w:rsid w:val="00FF23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59ECA5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BD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A7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A7011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A7011"/>
    <w:pPr>
      <w:tabs>
        <w:tab w:val="center" w:pos="5240"/>
        <w:tab w:val="right" w:pos="104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character" w:customStyle="1" w:styleId="MTDisplayEquationChar">
    <w:name w:val="MTDisplayEquation Char"/>
    <w:basedOn w:val="DefaultParagraphFont"/>
    <w:link w:val="MTDisplayEquation"/>
    <w:rsid w:val="00EA7011"/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41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11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907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0754"/>
  </w:style>
  <w:style w:type="paragraph" w:styleId="Footer">
    <w:name w:val="footer"/>
    <w:basedOn w:val="Normal"/>
    <w:link w:val="FooterChar"/>
    <w:uiPriority w:val="99"/>
    <w:unhideWhenUsed/>
    <w:rsid w:val="00F907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0754"/>
  </w:style>
  <w:style w:type="character" w:customStyle="1" w:styleId="ListParagraphChar">
    <w:name w:val="List Paragraph Char"/>
    <w:basedOn w:val="DefaultParagraphFont"/>
    <w:link w:val="ListParagraph"/>
    <w:uiPriority w:val="34"/>
    <w:rsid w:val="00094322"/>
  </w:style>
  <w:style w:type="character" w:styleId="PlaceholderText">
    <w:name w:val="Placeholder Text"/>
    <w:basedOn w:val="DefaultParagraphFont"/>
    <w:uiPriority w:val="99"/>
    <w:semiHidden/>
    <w:rsid w:val="0005690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BD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A70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A7011"/>
    <w:pPr>
      <w:spacing w:after="200" w:line="276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A7011"/>
    <w:pPr>
      <w:tabs>
        <w:tab w:val="center" w:pos="5240"/>
        <w:tab w:val="right" w:pos="104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character" w:customStyle="1" w:styleId="MTDisplayEquationChar">
    <w:name w:val="MTDisplayEquation Char"/>
    <w:basedOn w:val="DefaultParagraphFont"/>
    <w:link w:val="MTDisplayEquation"/>
    <w:rsid w:val="00EA7011"/>
    <w:rPr>
      <w:rFonts w:ascii="Times New Roman" w:eastAsia="Times New Roman" w:hAnsi="Times New Roman" w:cs="Times New Roman"/>
      <w:sz w:val="24"/>
      <w:szCs w:val="24"/>
      <w:lang w:val="el-GR" w:eastAsia="el-G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41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11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907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0754"/>
  </w:style>
  <w:style w:type="paragraph" w:styleId="Footer">
    <w:name w:val="footer"/>
    <w:basedOn w:val="Normal"/>
    <w:link w:val="FooterChar"/>
    <w:uiPriority w:val="99"/>
    <w:unhideWhenUsed/>
    <w:rsid w:val="00F9075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0754"/>
  </w:style>
  <w:style w:type="character" w:customStyle="1" w:styleId="ListParagraphChar">
    <w:name w:val="List Paragraph Char"/>
    <w:basedOn w:val="DefaultParagraphFont"/>
    <w:link w:val="ListParagraph"/>
    <w:uiPriority w:val="34"/>
    <w:rsid w:val="00094322"/>
  </w:style>
  <w:style w:type="character" w:styleId="PlaceholderText">
    <w:name w:val="Placeholder Text"/>
    <w:basedOn w:val="DefaultParagraphFont"/>
    <w:uiPriority w:val="99"/>
    <w:semiHidden/>
    <w:rsid w:val="000569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jpeg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7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3" Type="http://schemas.openxmlformats.org/officeDocument/2006/relationships/image" Target="media/image27.png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16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F2918C-1EAF-4690-924D-43EA04714B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996</Words>
  <Characters>5678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lippos Kakoutsis</dc:creator>
  <cp:lastModifiedBy>Marina</cp:lastModifiedBy>
  <cp:revision>3</cp:revision>
  <cp:lastPrinted>2019-03-18T09:27:00Z</cp:lastPrinted>
  <dcterms:created xsi:type="dcterms:W3CDTF">2019-06-04T09:18:00Z</dcterms:created>
  <dcterms:modified xsi:type="dcterms:W3CDTF">2019-06-04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